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1E1021" w:rsidRPr="001E1021" w14:paraId="26B4DF86" w14:textId="77777777" w:rsidTr="00D33B85">
        <w:tc>
          <w:tcPr>
            <w:tcW w:w="1384" w:type="dxa"/>
          </w:tcPr>
          <w:p w14:paraId="01D2737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Toc517821217"/>
            <w:r w:rsidRPr="001E1021">
              <w:rPr>
                <w:noProof/>
                <w:sz w:val="24"/>
              </w:rPr>
              <w:drawing>
                <wp:anchor distT="0" distB="0" distL="114300" distR="114300" simplePos="0" relativeHeight="251976704" behindDoc="1" locked="0" layoutInCell="1" allowOverlap="1" wp14:anchorId="13A8B038" wp14:editId="5EDD555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01A5463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C83BAF2" w14:textId="447A56A1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 xml:space="preserve">Федеральное государственное </w:t>
            </w:r>
            <w:r w:rsidR="00D27E3A">
              <w:rPr>
                <w:b/>
                <w:sz w:val="24"/>
              </w:rPr>
              <w:t>автономное</w:t>
            </w:r>
            <w:r w:rsidR="00D27E3A" w:rsidRPr="00AF7DF3">
              <w:rPr>
                <w:b/>
                <w:sz w:val="24"/>
              </w:rPr>
              <w:t xml:space="preserve"> </w:t>
            </w:r>
            <w:r w:rsidRPr="001E1021">
              <w:rPr>
                <w:b/>
                <w:sz w:val="24"/>
              </w:rPr>
              <w:t xml:space="preserve">образовательное учреждение </w:t>
            </w:r>
          </w:p>
          <w:p w14:paraId="24A7B64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высшего образования</w:t>
            </w:r>
          </w:p>
          <w:p w14:paraId="51082C10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418F4817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имени Н.Э. Баумана</w:t>
            </w:r>
          </w:p>
          <w:p w14:paraId="30CD71D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49657D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МГТУ им. Н.Э. Баумана)</w:t>
            </w:r>
          </w:p>
        </w:tc>
      </w:tr>
    </w:tbl>
    <w:p w14:paraId="03EFDA4C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23963515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p w14:paraId="547F253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1E1021" w:rsidRPr="001E1021" w14:paraId="796D3422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C2BC5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5C032E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 «Информатика и системы управления»</w:t>
            </w:r>
          </w:p>
        </w:tc>
      </w:tr>
    </w:tbl>
    <w:p w14:paraId="6D75FE5A" w14:textId="77777777" w:rsidR="001E1021" w:rsidRPr="001E1021" w:rsidRDefault="001E1021" w:rsidP="001E1021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1E1021" w:rsidRPr="001E1021" w14:paraId="3544E901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BA23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1E1021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D7B7BA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2FAB8BBA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24"/>
        </w:rPr>
      </w:pPr>
    </w:p>
    <w:p w14:paraId="631C3988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4CD803E0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161990AE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DD010B1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21D39F4" w14:textId="32AA4F0A" w:rsidR="001E1021" w:rsidRPr="001E1021" w:rsidRDefault="001E1021" w:rsidP="001E1021">
      <w:pPr>
        <w:spacing w:line="240" w:lineRule="auto"/>
        <w:ind w:firstLine="0"/>
        <w:jc w:val="center"/>
        <w:rPr>
          <w:b/>
          <w:bCs/>
          <w:sz w:val="36"/>
          <w:szCs w:val="28"/>
          <w:u w:val="single"/>
        </w:rPr>
      </w:pPr>
      <w:r w:rsidRPr="001E1021">
        <w:rPr>
          <w:b/>
          <w:bCs/>
          <w:sz w:val="36"/>
          <w:szCs w:val="28"/>
          <w:u w:val="single"/>
        </w:rPr>
        <w:t xml:space="preserve">ОТЧЕТ ПО </w:t>
      </w:r>
      <w:r w:rsidR="0005680C">
        <w:rPr>
          <w:b/>
          <w:bCs/>
          <w:sz w:val="36"/>
          <w:szCs w:val="28"/>
          <w:u w:val="single"/>
        </w:rPr>
        <w:t>УЧЕБНОЙ</w:t>
      </w:r>
      <w:r w:rsidRPr="001E1021">
        <w:rPr>
          <w:b/>
          <w:bCs/>
          <w:sz w:val="36"/>
          <w:szCs w:val="28"/>
          <w:u w:val="single"/>
        </w:rPr>
        <w:t xml:space="preserve"> ПРАКТИКЕ</w:t>
      </w:r>
    </w:p>
    <w:p w14:paraId="164535F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7833DC8E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17CCC1C3" w14:textId="77777777" w:rsidTr="00D33B85">
        <w:tc>
          <w:tcPr>
            <w:tcW w:w="2977" w:type="dxa"/>
            <w:shd w:val="clear" w:color="auto" w:fill="auto"/>
          </w:tcPr>
          <w:p w14:paraId="78A12AA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Студент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59EDEDE8" w14:textId="254AA108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ванов Иван Иванович</w:t>
            </w:r>
          </w:p>
        </w:tc>
      </w:tr>
      <w:tr w:rsidR="001E1021" w:rsidRPr="001E1021" w14:paraId="731E83FF" w14:textId="77777777" w:rsidTr="00D33B85">
        <w:tc>
          <w:tcPr>
            <w:tcW w:w="2977" w:type="dxa"/>
            <w:shd w:val="clear" w:color="auto" w:fill="auto"/>
          </w:tcPr>
          <w:p w14:paraId="25321F9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6662" w:type="dxa"/>
            <w:tcBorders>
              <w:top w:val="single" w:sz="4" w:space="0" w:color="auto"/>
            </w:tcBorders>
            <w:shd w:val="clear" w:color="auto" w:fill="auto"/>
          </w:tcPr>
          <w:p w14:paraId="0EF1F3B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bCs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4BABE6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1985"/>
        <w:gridCol w:w="4677"/>
      </w:tblGrid>
      <w:tr w:rsidR="001E1021" w:rsidRPr="001E1021" w14:paraId="002D484F" w14:textId="77777777" w:rsidTr="00A82DB0">
        <w:tc>
          <w:tcPr>
            <w:tcW w:w="2977" w:type="dxa"/>
            <w:shd w:val="clear" w:color="auto" w:fill="auto"/>
          </w:tcPr>
          <w:p w14:paraId="3B275D7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Группа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14:paraId="703A9026" w14:textId="4D54B4C8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У1-***</w:t>
            </w:r>
          </w:p>
        </w:tc>
        <w:tc>
          <w:tcPr>
            <w:tcW w:w="4677" w:type="dxa"/>
            <w:shd w:val="clear" w:color="auto" w:fill="auto"/>
          </w:tcPr>
          <w:p w14:paraId="11B8F8C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43BB9E4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3B7E0A89" w14:textId="77777777" w:rsidTr="00D33B85">
        <w:tc>
          <w:tcPr>
            <w:tcW w:w="2977" w:type="dxa"/>
            <w:shd w:val="clear" w:color="auto" w:fill="auto"/>
          </w:tcPr>
          <w:p w14:paraId="62574CB3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Тип практики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4A265455" w14:textId="254D318B" w:rsidR="001E1021" w:rsidRPr="001E1021" w:rsidRDefault="0005680C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>
              <w:rPr>
                <w:rFonts w:eastAsia="Calibri"/>
                <w:bCs/>
                <w:color w:val="FF0000"/>
                <w:sz w:val="24"/>
              </w:rPr>
              <w:t xml:space="preserve">Учебный практикум </w:t>
            </w:r>
            <w:r w:rsidR="00A82DB0" w:rsidRPr="00A82DB0">
              <w:rPr>
                <w:rFonts w:eastAsia="Calibri"/>
                <w:bCs/>
                <w:color w:val="FF0000"/>
                <w:sz w:val="24"/>
              </w:rPr>
              <w:t>(название из учебного плана)</w:t>
            </w:r>
          </w:p>
        </w:tc>
      </w:tr>
    </w:tbl>
    <w:p w14:paraId="6D66F2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4A554F15" w14:textId="77777777" w:rsidTr="00D33B85">
        <w:tc>
          <w:tcPr>
            <w:tcW w:w="2977" w:type="dxa"/>
            <w:shd w:val="clear" w:color="auto" w:fill="auto"/>
          </w:tcPr>
          <w:p w14:paraId="217006F6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Название предприятия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61C7D578" w14:textId="5C903602" w:rsidR="001E1021" w:rsidRPr="001E1021" w:rsidRDefault="0005680C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>
              <w:rPr>
                <w:rFonts w:eastAsia="Calibri"/>
                <w:bCs/>
                <w:sz w:val="24"/>
              </w:rPr>
              <w:t>Кафедра ИУ-1</w:t>
            </w:r>
          </w:p>
        </w:tc>
      </w:tr>
    </w:tbl>
    <w:p w14:paraId="45C7C7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1C3B530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2AEE167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426"/>
        <w:gridCol w:w="2996"/>
        <w:gridCol w:w="240"/>
        <w:gridCol w:w="2575"/>
      </w:tblGrid>
      <w:tr w:rsidR="001E1021" w:rsidRPr="001E1021" w14:paraId="65176D11" w14:textId="77777777" w:rsidTr="00A82DB0">
        <w:tc>
          <w:tcPr>
            <w:tcW w:w="3402" w:type="dxa"/>
            <w:shd w:val="clear" w:color="auto" w:fill="auto"/>
          </w:tcPr>
          <w:p w14:paraId="0AE130B9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Студент</w:t>
            </w:r>
          </w:p>
        </w:tc>
        <w:tc>
          <w:tcPr>
            <w:tcW w:w="426" w:type="dxa"/>
            <w:shd w:val="clear" w:color="auto" w:fill="auto"/>
          </w:tcPr>
          <w:p w14:paraId="7C16D9F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3B57BE8" w14:textId="02D54F21" w:rsidR="001E1021" w:rsidRPr="001E1021" w:rsidRDefault="00FB4B6E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A82DB0">
              <w:rPr>
                <w:sz w:val="20"/>
                <w:szCs w:val="20"/>
              </w:rPr>
              <w:t>8</w:t>
            </w:r>
            <w:r w:rsidR="001E1021"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</w:t>
            </w:r>
            <w:r w:rsidR="00A82DB0">
              <w:rPr>
                <w:sz w:val="20"/>
                <w:szCs w:val="20"/>
              </w:rPr>
              <w:t>5</w:t>
            </w:r>
          </w:p>
        </w:tc>
        <w:tc>
          <w:tcPr>
            <w:tcW w:w="240" w:type="dxa"/>
            <w:shd w:val="clear" w:color="auto" w:fill="auto"/>
          </w:tcPr>
          <w:p w14:paraId="345F215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408FBB76" w14:textId="1BDADB75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bCs/>
                <w:sz w:val="24"/>
              </w:rPr>
            </w:pPr>
            <w:r w:rsidRPr="00A82DB0">
              <w:rPr>
                <w:bCs/>
                <w:color w:val="FF0000"/>
                <w:sz w:val="24"/>
              </w:rPr>
              <w:t>И.И. Иванов</w:t>
            </w:r>
          </w:p>
        </w:tc>
      </w:tr>
      <w:tr w:rsidR="001E1021" w:rsidRPr="001E1021" w14:paraId="43EA12DC" w14:textId="77777777" w:rsidTr="00A82DB0">
        <w:tc>
          <w:tcPr>
            <w:tcW w:w="3402" w:type="dxa"/>
            <w:shd w:val="clear" w:color="auto" w:fill="auto"/>
          </w:tcPr>
          <w:p w14:paraId="4EBFFEC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426" w:type="dxa"/>
            <w:shd w:val="clear" w:color="auto" w:fill="auto"/>
          </w:tcPr>
          <w:p w14:paraId="369E6E8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996" w:type="dxa"/>
            <w:tcBorders>
              <w:top w:val="single" w:sz="4" w:space="0" w:color="auto"/>
            </w:tcBorders>
            <w:shd w:val="clear" w:color="auto" w:fill="auto"/>
          </w:tcPr>
          <w:p w14:paraId="77027D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358F661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594B96E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05E2591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426"/>
        <w:gridCol w:w="2996"/>
        <w:gridCol w:w="240"/>
        <w:gridCol w:w="2575"/>
      </w:tblGrid>
      <w:tr w:rsidR="001E1021" w:rsidRPr="001E1021" w14:paraId="6AE068BA" w14:textId="77777777" w:rsidTr="00A82DB0">
        <w:tc>
          <w:tcPr>
            <w:tcW w:w="3402" w:type="dxa"/>
            <w:shd w:val="clear" w:color="auto" w:fill="auto"/>
          </w:tcPr>
          <w:p w14:paraId="577F9E2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426" w:type="dxa"/>
            <w:shd w:val="clear" w:color="auto" w:fill="auto"/>
          </w:tcPr>
          <w:p w14:paraId="55E3ABE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A47171D" w14:textId="04E1B2DA" w:rsidR="001E1021" w:rsidRPr="001E1021" w:rsidRDefault="00A82DB0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40" w:type="dxa"/>
            <w:shd w:val="clear" w:color="auto" w:fill="auto"/>
          </w:tcPr>
          <w:p w14:paraId="344E649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3E76B3E7" w14:textId="2B9530E5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П.П. Петров</w:t>
            </w:r>
          </w:p>
        </w:tc>
      </w:tr>
      <w:tr w:rsidR="001E1021" w:rsidRPr="001E1021" w14:paraId="1BB25BC9" w14:textId="77777777" w:rsidTr="00A82DB0">
        <w:tc>
          <w:tcPr>
            <w:tcW w:w="3402" w:type="dxa"/>
            <w:shd w:val="clear" w:color="auto" w:fill="auto"/>
          </w:tcPr>
          <w:p w14:paraId="3E1E902C" w14:textId="0ED68559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358DB1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996" w:type="dxa"/>
            <w:tcBorders>
              <w:top w:val="single" w:sz="4" w:space="0" w:color="auto"/>
            </w:tcBorders>
            <w:shd w:val="clear" w:color="auto" w:fill="auto"/>
          </w:tcPr>
          <w:p w14:paraId="17D929C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124829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70B2F01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4743CB2E" w14:textId="77777777" w:rsidR="0005680C" w:rsidRPr="001E1021" w:rsidRDefault="0005680C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070AEF7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242"/>
        <w:gridCol w:w="3119"/>
        <w:gridCol w:w="5278"/>
      </w:tblGrid>
      <w:tr w:rsidR="001E1021" w:rsidRPr="001E1021" w14:paraId="6878A60B" w14:textId="77777777" w:rsidTr="00D33B85">
        <w:tc>
          <w:tcPr>
            <w:tcW w:w="1242" w:type="dxa"/>
            <w:shd w:val="clear" w:color="auto" w:fill="auto"/>
          </w:tcPr>
          <w:p w14:paraId="49915EA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14:paraId="68E81B6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78" w:type="dxa"/>
            <w:shd w:val="clear" w:color="auto" w:fill="auto"/>
          </w:tcPr>
          <w:p w14:paraId="2B6F50B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7786CFD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9E0F8ED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16BA530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50FC62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4930954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67DB0ACC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593A1DA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259199CB" w14:textId="5BF0A1BC" w:rsidR="001E1021" w:rsidRPr="001E1021" w:rsidRDefault="00FB4B6E" w:rsidP="001E1021">
      <w:pPr>
        <w:spacing w:line="240" w:lineRule="auto"/>
        <w:ind w:firstLine="0"/>
        <w:jc w:val="center"/>
        <w:rPr>
          <w:b/>
          <w:sz w:val="22"/>
          <w:szCs w:val="22"/>
        </w:rPr>
        <w:sectPr w:rsidR="001E1021" w:rsidRPr="001E1021" w:rsidSect="00A3410B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>
        <w:rPr>
          <w:bCs/>
          <w:i/>
          <w:szCs w:val="28"/>
        </w:rPr>
        <w:t>2024</w:t>
      </w:r>
      <w:r w:rsidR="001E1021" w:rsidRPr="001E1021">
        <w:rPr>
          <w:bCs/>
          <w:i/>
          <w:szCs w:val="28"/>
        </w:rPr>
        <w:t xml:space="preserve"> г</w:t>
      </w:r>
      <w:r w:rsidR="001E1021" w:rsidRPr="001E1021">
        <w:rPr>
          <w:bCs/>
          <w:i/>
          <w:sz w:val="24"/>
        </w:rPr>
        <w:t>.</w:t>
      </w:r>
      <w:r w:rsidR="001E1021" w:rsidRPr="001E1021">
        <w:rPr>
          <w:sz w:val="24"/>
          <w:lang w:val="en-US"/>
        </w:rPr>
        <w:t xml:space="preserve"> </w:t>
      </w:r>
      <w:r w:rsidR="001E1021" w:rsidRPr="001E1021">
        <w:rPr>
          <w:sz w:val="24"/>
        </w:rPr>
        <w:br w:type="page"/>
      </w:r>
    </w:p>
    <w:p w14:paraId="5DC5C4B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071823EE" w14:textId="0AEB7C8E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 xml:space="preserve">Федеральное государственное </w:t>
      </w:r>
      <w:r w:rsidR="00D27E3A">
        <w:rPr>
          <w:b/>
          <w:sz w:val="24"/>
        </w:rPr>
        <w:t>автономное</w:t>
      </w:r>
      <w:r w:rsidR="00D27E3A" w:rsidRPr="00AF7DF3">
        <w:rPr>
          <w:b/>
          <w:sz w:val="24"/>
        </w:rPr>
        <w:t xml:space="preserve"> </w:t>
      </w:r>
      <w:r w:rsidRPr="001E1021">
        <w:rPr>
          <w:b/>
          <w:sz w:val="24"/>
        </w:rPr>
        <w:t xml:space="preserve">образовательное учреждение </w:t>
      </w:r>
    </w:p>
    <w:p w14:paraId="4427229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высшего образования</w:t>
      </w:r>
    </w:p>
    <w:p w14:paraId="2C66355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«Московский государственный технический университет имени Н.Э. Баумана</w:t>
      </w:r>
    </w:p>
    <w:p w14:paraId="68187569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национальный исследовательский университет)»</w:t>
      </w:r>
    </w:p>
    <w:p w14:paraId="0D5D2932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МГТУ им. Н.Э. Баумана)</w:t>
      </w:r>
    </w:p>
    <w:p w14:paraId="4A0213CB" w14:textId="77777777" w:rsidR="001E1021" w:rsidRPr="001E1021" w:rsidRDefault="001E1021" w:rsidP="001E1021">
      <w:pPr>
        <w:ind w:right="1418" w:firstLine="0"/>
        <w:jc w:val="left"/>
        <w:rPr>
          <w:sz w:val="24"/>
        </w:rPr>
      </w:pPr>
    </w:p>
    <w:tbl>
      <w:tblPr>
        <w:tblStyle w:val="1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1E1021" w:rsidRPr="001E1021" w14:paraId="45BFE519" w14:textId="77777777" w:rsidTr="00D33B85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BE282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3617AF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УТВЕРЖДАЮ</w:t>
            </w:r>
          </w:p>
        </w:tc>
      </w:tr>
      <w:tr w:rsidR="001E1021" w:rsidRPr="001E1021" w14:paraId="468BF864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DC4CE9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356C6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</w:t>
            </w:r>
          </w:p>
        </w:tc>
      </w:tr>
      <w:tr w:rsidR="001E1021" w:rsidRPr="001E1021" w14:paraId="340068B1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2C4F9C9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59AF45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ндекс)</w:t>
            </w:r>
          </w:p>
        </w:tc>
      </w:tr>
      <w:tr w:rsidR="001E1021" w:rsidRPr="001E1021" w14:paraId="3776F55F" w14:textId="77777777" w:rsidTr="00D33B85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EBD20E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8A2EB4C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6D2985BE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FCC0A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К.А. Неусыпин</w:t>
            </w:r>
          </w:p>
        </w:tc>
      </w:tr>
      <w:tr w:rsidR="001E1021" w:rsidRPr="001E1021" w14:paraId="4579C8E9" w14:textId="77777777" w:rsidTr="00D33B85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9B0145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2309AE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  <w:tr w:rsidR="001E1021" w:rsidRPr="001E1021" w14:paraId="747FFB8F" w14:textId="77777777" w:rsidTr="00D33B85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6C1D78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9AEE6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FB93724" w14:textId="57C67375" w:rsidR="001E1021" w:rsidRPr="00A61A08" w:rsidRDefault="001E1021" w:rsidP="001E1021">
            <w:pPr>
              <w:spacing w:line="240" w:lineRule="auto"/>
              <w:ind w:firstLine="0"/>
              <w:jc w:val="center"/>
              <w:rPr>
                <w:sz w:val="16"/>
                <w:lang w:val="en-US"/>
              </w:rPr>
            </w:pPr>
            <w:r w:rsidRPr="001E1021">
              <w:rPr>
                <w:sz w:val="24"/>
              </w:rPr>
              <w:t>1</w:t>
            </w:r>
            <w:r w:rsidR="00A61A08">
              <w:rPr>
                <w:sz w:val="24"/>
                <w:lang w:val="en-US"/>
              </w:rPr>
              <w:t>0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2F8549B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276A42E8" w14:textId="6904C17C" w:rsidR="001E1021" w:rsidRPr="00A61A08" w:rsidRDefault="00A61A08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июня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2958C0F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E2AE3C2" w14:textId="182E9DBB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A61A08">
              <w:rPr>
                <w:sz w:val="24"/>
              </w:rPr>
              <w:t>4</w:t>
            </w: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3E7047D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6CE28699" w14:textId="77777777" w:rsidR="001E1021" w:rsidRPr="001E1021" w:rsidRDefault="001E1021" w:rsidP="001E1021">
      <w:pPr>
        <w:ind w:right="1418" w:firstLine="0"/>
        <w:jc w:val="right"/>
        <w:rPr>
          <w:sz w:val="24"/>
        </w:rPr>
      </w:pPr>
    </w:p>
    <w:p w14:paraId="495279EB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6"/>
        </w:rPr>
      </w:pPr>
      <w:r w:rsidRPr="001E1021">
        <w:rPr>
          <w:b/>
          <w:spacing w:val="100"/>
          <w:sz w:val="36"/>
        </w:rPr>
        <w:t>ЗАДАНИЕ</w:t>
      </w:r>
    </w:p>
    <w:p w14:paraId="7C1BFA38" w14:textId="719E293B" w:rsidR="001E1021" w:rsidRPr="001E1021" w:rsidRDefault="001E1021" w:rsidP="001E1021">
      <w:pPr>
        <w:spacing w:line="240" w:lineRule="auto"/>
        <w:ind w:firstLine="0"/>
        <w:jc w:val="center"/>
        <w:rPr>
          <w:b/>
          <w:sz w:val="32"/>
        </w:rPr>
      </w:pPr>
      <w:r w:rsidRPr="001E1021">
        <w:rPr>
          <w:b/>
          <w:sz w:val="32"/>
        </w:rPr>
        <w:t xml:space="preserve">на прохождение </w:t>
      </w:r>
      <w:r w:rsidR="0005680C">
        <w:rPr>
          <w:b/>
          <w:sz w:val="32"/>
        </w:rPr>
        <w:t>учебной</w:t>
      </w:r>
      <w:r w:rsidRPr="001E1021">
        <w:rPr>
          <w:b/>
          <w:sz w:val="32"/>
        </w:rPr>
        <w:t xml:space="preserve"> практики</w:t>
      </w:r>
    </w:p>
    <w:p w14:paraId="585B2BFB" w14:textId="77777777" w:rsidR="001E1021" w:rsidRPr="001E1021" w:rsidRDefault="001E1021" w:rsidP="001E1021">
      <w:pPr>
        <w:spacing w:line="240" w:lineRule="auto"/>
        <w:ind w:firstLine="0"/>
        <w:jc w:val="left"/>
        <w:rPr>
          <w:sz w:val="32"/>
          <w:szCs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7"/>
        <w:gridCol w:w="1685"/>
        <w:gridCol w:w="6016"/>
      </w:tblGrid>
      <w:tr w:rsidR="001E1021" w:rsidRPr="001E1021" w14:paraId="0D402C60" w14:textId="77777777" w:rsidTr="00D33B85">
        <w:trPr>
          <w:trHeight w:val="20"/>
        </w:trPr>
        <w:tc>
          <w:tcPr>
            <w:tcW w:w="1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B31CE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Студент группы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E6929F4" w14:textId="50A254E3" w:rsidR="001E1021" w:rsidRPr="001E1021" w:rsidRDefault="00BC2E66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У1-***</w:t>
            </w:r>
          </w:p>
        </w:tc>
        <w:tc>
          <w:tcPr>
            <w:tcW w:w="6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37B538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1627CBF4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1F3198B" w14:textId="21775CAD" w:rsidR="001E1021" w:rsidRPr="001E1021" w:rsidRDefault="00BC2E66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ванов Иван Иванович</w:t>
            </w:r>
          </w:p>
        </w:tc>
      </w:tr>
      <w:tr w:rsidR="001E1021" w:rsidRPr="001E1021" w14:paraId="0B14BA92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FC81D3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</w:rPr>
              <w:t>(Фамилия, имя, отчество)</w:t>
            </w:r>
          </w:p>
        </w:tc>
      </w:tr>
    </w:tbl>
    <w:p w14:paraId="3546176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985"/>
        <w:gridCol w:w="7653"/>
      </w:tblGrid>
      <w:tr w:rsidR="001E1021" w:rsidRPr="001E1021" w14:paraId="0337D339" w14:textId="77777777" w:rsidTr="00D33B85">
        <w:trPr>
          <w:trHeight w:val="283"/>
        </w:trPr>
        <w:tc>
          <w:tcPr>
            <w:tcW w:w="1985" w:type="dxa"/>
            <w:shd w:val="clear" w:color="auto" w:fill="auto"/>
          </w:tcPr>
          <w:p w14:paraId="5CFBC1B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bookmarkStart w:id="1" w:name="_Hlk529131713"/>
            <w:r w:rsidRPr="001E1021">
              <w:rPr>
                <w:b/>
                <w:i/>
                <w:sz w:val="24"/>
              </w:rPr>
              <w:t>Задание</w:t>
            </w:r>
          </w:p>
        </w:tc>
        <w:tc>
          <w:tcPr>
            <w:tcW w:w="7653" w:type="dxa"/>
            <w:tcBorders>
              <w:bottom w:val="single" w:sz="4" w:space="0" w:color="auto"/>
            </w:tcBorders>
            <w:shd w:val="clear" w:color="auto" w:fill="auto"/>
          </w:tcPr>
          <w:p w14:paraId="4144B09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449DC21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FAEEBEE" w14:textId="6CD6FC4B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BC2E66" w:rsidRPr="001E1021" w14:paraId="0DA81811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32C82F0" w14:textId="0E99BB11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BC2E66" w:rsidRPr="001E1021" w14:paraId="70013937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4B006CA" w14:textId="3AAA2B5B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BC2E66" w:rsidRPr="001E1021" w14:paraId="73F3D2E5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9FCD7E8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379EF38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6BEE7F85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4EE0EAE8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67F220CB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1C59EBE3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25A093FC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bookmarkEnd w:id="1"/>
    </w:tbl>
    <w:p w14:paraId="5B954240" w14:textId="77777777" w:rsidR="001E1021" w:rsidRPr="001E1021" w:rsidRDefault="001E1021" w:rsidP="001E1021">
      <w:pPr>
        <w:spacing w:line="240" w:lineRule="auto"/>
        <w:ind w:firstLine="0"/>
        <w:jc w:val="left"/>
        <w:rPr>
          <w:sz w:val="14"/>
        </w:rPr>
      </w:pPr>
    </w:p>
    <w:p w14:paraId="081B7369" w14:textId="77777777" w:rsidR="001E1021" w:rsidRPr="001E1021" w:rsidRDefault="001E1021" w:rsidP="001E1021">
      <w:pPr>
        <w:spacing w:line="240" w:lineRule="auto"/>
        <w:ind w:firstLine="0"/>
        <w:rPr>
          <w:b/>
          <w:i/>
          <w:sz w:val="24"/>
        </w:rPr>
      </w:pPr>
      <w:r w:rsidRPr="001E1021">
        <w:rPr>
          <w:b/>
          <w:i/>
          <w:sz w:val="24"/>
        </w:rPr>
        <w:t>Оформление отчета по практике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1E1021" w:rsidRPr="001E1021" w14:paraId="3CEA5F6F" w14:textId="77777777" w:rsidTr="00D33B85">
        <w:trPr>
          <w:trHeight w:val="340"/>
        </w:trPr>
        <w:tc>
          <w:tcPr>
            <w:tcW w:w="3888" w:type="dxa"/>
            <w:shd w:val="clear" w:color="auto" w:fill="auto"/>
            <w:vAlign w:val="center"/>
          </w:tcPr>
          <w:p w14:paraId="202734A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Отчет на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1C86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5051" w:type="dxa"/>
            <w:shd w:val="clear" w:color="auto" w:fill="auto"/>
            <w:vAlign w:val="center"/>
          </w:tcPr>
          <w:p w14:paraId="306C118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листах формата А4.</w:t>
            </w:r>
          </w:p>
        </w:tc>
      </w:tr>
      <w:tr w:rsidR="001E1021" w:rsidRPr="001E1021" w14:paraId="12757EA4" w14:textId="77777777" w:rsidTr="00D33B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5BFFEB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1E1021" w:rsidRPr="001E1021" w14:paraId="3DEB2973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08809C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оформление графического материала в отчете по практике не предусмотрено</w:t>
            </w:r>
          </w:p>
        </w:tc>
      </w:tr>
      <w:tr w:rsidR="001E1021" w:rsidRPr="001E1021" w14:paraId="3C74A3F4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01A1EFAE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61C294E4" w14:textId="77777777" w:rsidR="001E1021" w:rsidRDefault="001E1021" w:rsidP="001E1021">
      <w:pPr>
        <w:spacing w:line="240" w:lineRule="auto"/>
        <w:ind w:firstLine="0"/>
        <w:rPr>
          <w:sz w:val="16"/>
        </w:rPr>
      </w:pPr>
      <w:bookmarkStart w:id="2" w:name="_Hlk529131917"/>
      <w:bookmarkStart w:id="3" w:name="_Hlk529132239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A82DB0" w:rsidRPr="001E1021" w14:paraId="72EF92C3" w14:textId="77777777" w:rsidTr="00D371C5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A608F1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BB1E131" w14:textId="77777777" w:rsidR="00A82DB0" w:rsidRPr="001E1021" w:rsidRDefault="00A82DB0" w:rsidP="00D371C5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218CDE5" w14:textId="1F2DD346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0</w:t>
            </w:r>
            <w:r>
              <w:rPr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C9FB3C4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5C03D6C" w14:textId="77777777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ию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B011C31" w14:textId="77777777" w:rsidR="00A82DB0" w:rsidRPr="001E1021" w:rsidRDefault="00A82DB0" w:rsidP="00D371C5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A37A56" w14:textId="20301472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991CB8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28E7B20B" w14:textId="77777777" w:rsidR="00A82DB0" w:rsidRPr="001E1021" w:rsidRDefault="00A82DB0" w:rsidP="001E1021">
      <w:pPr>
        <w:spacing w:line="240" w:lineRule="auto"/>
        <w:ind w:firstLine="0"/>
        <w:rPr>
          <w:sz w:val="16"/>
        </w:rPr>
      </w:pPr>
    </w:p>
    <w:tbl>
      <w:tblPr>
        <w:tblW w:w="9639" w:type="dxa"/>
        <w:tblLayout w:type="fixed"/>
        <w:tblLook w:val="04A0" w:firstRow="1" w:lastRow="0" w:firstColumn="1" w:lastColumn="0" w:noHBand="0" w:noVBand="1"/>
      </w:tblPr>
      <w:tblGrid>
        <w:gridCol w:w="2977"/>
        <w:gridCol w:w="567"/>
        <w:gridCol w:w="3393"/>
        <w:gridCol w:w="236"/>
        <w:gridCol w:w="2466"/>
      </w:tblGrid>
      <w:tr w:rsidR="00324696" w:rsidRPr="001E1021" w14:paraId="046147DC" w14:textId="77777777" w:rsidTr="00A82DB0">
        <w:tc>
          <w:tcPr>
            <w:tcW w:w="2977" w:type="dxa"/>
            <w:shd w:val="clear" w:color="auto" w:fill="auto"/>
          </w:tcPr>
          <w:p w14:paraId="5599FE40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567" w:type="dxa"/>
            <w:shd w:val="clear" w:color="auto" w:fill="auto"/>
          </w:tcPr>
          <w:p w14:paraId="0FBBD0F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34B7269" w14:textId="6292082E" w:rsidR="00324696" w:rsidRPr="001E1021" w:rsidRDefault="00A82DB0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1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36" w:type="dxa"/>
            <w:shd w:val="clear" w:color="auto" w:fill="auto"/>
          </w:tcPr>
          <w:p w14:paraId="7070FD35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39AEDD01" w14:textId="7A5322D9" w:rsidR="00324696" w:rsidRPr="001E1021" w:rsidRDefault="00A82DB0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С.С. Сидоров</w:t>
            </w:r>
          </w:p>
        </w:tc>
      </w:tr>
      <w:tr w:rsidR="00324696" w:rsidRPr="001E1021" w14:paraId="51EB9F32" w14:textId="77777777" w:rsidTr="00A82DB0">
        <w:tc>
          <w:tcPr>
            <w:tcW w:w="2977" w:type="dxa"/>
            <w:shd w:val="clear" w:color="auto" w:fill="auto"/>
          </w:tcPr>
          <w:p w14:paraId="230E63E4" w14:textId="1EB663EA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  <w:shd w:val="clear" w:color="auto" w:fill="auto"/>
          </w:tcPr>
          <w:p w14:paraId="7A1AF8A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  <w:shd w:val="clear" w:color="auto" w:fill="auto"/>
          </w:tcPr>
          <w:p w14:paraId="77C2A5F7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14:paraId="0165D9A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3B5BF5A5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5A0161EE" w14:textId="77777777" w:rsidTr="00A82DB0">
        <w:tc>
          <w:tcPr>
            <w:tcW w:w="2977" w:type="dxa"/>
            <w:shd w:val="clear" w:color="auto" w:fill="auto"/>
          </w:tcPr>
          <w:p w14:paraId="574727D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5FCF50E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shd w:val="clear" w:color="auto" w:fill="auto"/>
          </w:tcPr>
          <w:p w14:paraId="2F6038F7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shd w:val="clear" w:color="auto" w:fill="auto"/>
          </w:tcPr>
          <w:p w14:paraId="19761D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shd w:val="clear" w:color="auto" w:fill="auto"/>
          </w:tcPr>
          <w:p w14:paraId="634E9D9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535CB2E" w14:textId="77777777" w:rsidTr="00A82DB0">
        <w:tc>
          <w:tcPr>
            <w:tcW w:w="2977" w:type="dxa"/>
            <w:shd w:val="clear" w:color="auto" w:fill="auto"/>
          </w:tcPr>
          <w:p w14:paraId="0216D5C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  <w:shd w:val="clear" w:color="auto" w:fill="auto"/>
          </w:tcPr>
          <w:p w14:paraId="4113355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8F2177D" w14:textId="106D8EB8" w:rsidR="00324696" w:rsidRPr="001E1021" w:rsidRDefault="00A82DB0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1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36" w:type="dxa"/>
            <w:shd w:val="clear" w:color="auto" w:fill="auto"/>
          </w:tcPr>
          <w:p w14:paraId="1A7BC87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19C63D99" w14:textId="4582F3FD" w:rsidR="00324696" w:rsidRPr="001E1021" w:rsidRDefault="00A82DB0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bCs/>
                <w:color w:val="FF0000"/>
                <w:sz w:val="24"/>
              </w:rPr>
              <w:t>И.И. Иванов</w:t>
            </w:r>
          </w:p>
        </w:tc>
      </w:tr>
      <w:tr w:rsidR="00324696" w:rsidRPr="001E1021" w14:paraId="6642361A" w14:textId="77777777" w:rsidTr="00A82DB0">
        <w:trPr>
          <w:trHeight w:val="64"/>
        </w:trPr>
        <w:tc>
          <w:tcPr>
            <w:tcW w:w="2977" w:type="dxa"/>
            <w:shd w:val="clear" w:color="auto" w:fill="auto"/>
          </w:tcPr>
          <w:p w14:paraId="5BC0912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  <w:shd w:val="clear" w:color="auto" w:fill="auto"/>
          </w:tcPr>
          <w:p w14:paraId="058E7A0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  <w:shd w:val="clear" w:color="auto" w:fill="auto"/>
          </w:tcPr>
          <w:p w14:paraId="45EB98EF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14:paraId="7A56EC7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73BAF47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bookmarkEnd w:id="2"/>
    </w:tbl>
    <w:p w14:paraId="0AADC901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</w:p>
    <w:p w14:paraId="61689958" w14:textId="77777777" w:rsidR="00376907" w:rsidRPr="00CD0D2F" w:rsidRDefault="00376907" w:rsidP="00CD0D2F">
      <w:pPr>
        <w:pStyle w:val="Heading1"/>
        <w:sectPr w:rsidR="00376907" w:rsidRPr="00CD0D2F" w:rsidSect="00CD0D2F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bookmarkStart w:id="4" w:name="_Toc117346998"/>
      <w:bookmarkEnd w:id="3"/>
    </w:p>
    <w:p w14:paraId="057236CF" w14:textId="77777777" w:rsidR="00A82DB0" w:rsidRPr="000D2A91" w:rsidRDefault="00A82DB0" w:rsidP="00A82DB0">
      <w:pPr>
        <w:pStyle w:val="a0"/>
      </w:pPr>
      <w:r>
        <w:lastRenderedPageBreak/>
        <w:t>АННОТАЦИЯ</w:t>
      </w:r>
    </w:p>
    <w:p w14:paraId="09AD63CB" w14:textId="77777777" w:rsidR="00A82DB0" w:rsidRPr="00D27E3A" w:rsidRDefault="00A82DB0" w:rsidP="00A82DB0"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BD368A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</w:p>
    <w:p w14:paraId="5BDA05E3" w14:textId="77777777" w:rsidR="00A82DB0" w:rsidRPr="008C0B9C" w:rsidRDefault="00A82DB0" w:rsidP="00A82DB0"/>
    <w:p w14:paraId="5620B692" w14:textId="77777777" w:rsidR="00A82DB0" w:rsidRPr="008C0B9C" w:rsidRDefault="00A82DB0" w:rsidP="00A82DB0"/>
    <w:p w14:paraId="4008E877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30CAE683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72F9FBCA" w14:textId="77777777" w:rsidR="00A82DB0" w:rsidRPr="006265DF" w:rsidRDefault="00A82DB0" w:rsidP="00A82DB0">
      <w:pPr>
        <w:pStyle w:val="Heading1"/>
      </w:pPr>
      <w:bookmarkStart w:id="5" w:name="_Toc175418207"/>
      <w:r w:rsidRPr="006265DF">
        <w:lastRenderedPageBreak/>
        <w:t>СОДЕРЖАНИЕ</w:t>
      </w:r>
      <w:bookmarkEnd w:id="5"/>
    </w:p>
    <w:sdt>
      <w:sdtPr>
        <w:rPr>
          <w:rFonts w:eastAsia="Times New Roman"/>
          <w:b w:val="0"/>
          <w:szCs w:val="24"/>
          <w:lang w:val="ru-RU" w:eastAsia="ru-RU"/>
        </w:rPr>
        <w:id w:val="-687521342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7B3D6A2B" w14:textId="77777777" w:rsidR="00A82DB0" w:rsidRPr="006265DF" w:rsidRDefault="00A82DB0" w:rsidP="00A82DB0">
          <w:pPr>
            <w:pStyle w:val="TOCHeading"/>
          </w:pPr>
        </w:p>
        <w:p w14:paraId="7E1EE223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Pr="00A71C86">
              <w:rPr>
                <w:rStyle w:val="Hyperlink"/>
                <w:noProof/>
              </w:rPr>
              <w:t>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D655ED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AB064B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D30A2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DF88FA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96954A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EA3A1D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C41252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FFBEE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4CCD6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209D8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F07A4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91168C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1AB746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F5DE09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3BE6F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BD86E3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EC6EC9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62D0F7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F75333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F84BC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D40124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3CA655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C5E611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17F630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4C6B5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016D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3935B5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CE4767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9634C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73819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3F931C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FB92C9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3AD4EE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0772E0" w14:textId="77777777" w:rsidR="00A82DB0" w:rsidRPr="00182DF0" w:rsidRDefault="00A82DB0" w:rsidP="00A82DB0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p w14:paraId="37CEBFA3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119A95E7" w14:textId="77777777" w:rsidR="00A82DB0" w:rsidRPr="001E31B6" w:rsidRDefault="00A82DB0" w:rsidP="00A82DB0">
      <w:pPr>
        <w:pStyle w:val="Heading1"/>
      </w:pPr>
      <w:bookmarkStart w:id="6" w:name="_Toc175418208"/>
      <w:r w:rsidRPr="001E31B6">
        <w:lastRenderedPageBreak/>
        <w:t>СПИСОК ОБОЗНАЧЕНИЙ И СОКРАЩЕНИЙ</w:t>
      </w:r>
      <w:bookmarkEnd w:id="6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A82DB0" w:rsidRPr="001E31B6" w14:paraId="5BC277DE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72756F8B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1E452348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5D673754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A82DB0" w:rsidRPr="001E31B6" w14:paraId="370C0F9D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E7D5E22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3A911A10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6BA1BE3D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A82DB0" w:rsidRPr="001E31B6" w14:paraId="70BA994C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64BFD1C6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DDF8DAB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44AB2CF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A82DB0" w:rsidRPr="001E31B6" w14:paraId="589E2EF9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197DA3E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799C4A12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BD294AA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A82DB0" w:rsidRPr="001E31B6" w14:paraId="43D6ECF0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77CF1FB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1F5BF6C3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61662BE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274C8BD4" w14:textId="77777777" w:rsidR="00A82DB0" w:rsidRPr="001E31B6" w:rsidRDefault="00A82DB0" w:rsidP="00A82DB0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3E9D1949" w14:textId="77777777" w:rsidR="00A82DB0" w:rsidRPr="001E31B6" w:rsidRDefault="00A82DB0" w:rsidP="00A82DB0">
      <w:pPr>
        <w:pStyle w:val="Heading1"/>
      </w:pPr>
      <w:bookmarkStart w:id="7" w:name="_Toc175418209"/>
      <w:r w:rsidRPr="001E31B6">
        <w:lastRenderedPageBreak/>
        <w:t>ВВЕДЕНИЕ</w:t>
      </w:r>
      <w:bookmarkEnd w:id="7"/>
    </w:p>
    <w:p w14:paraId="2BDFD41F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Выполнение ВКР</w:t>
      </w:r>
      <w:r>
        <w:rPr>
          <w:szCs w:val="28"/>
        </w:rPr>
        <w:t>/</w:t>
      </w:r>
      <w:r w:rsidRPr="001A2543">
        <w:rPr>
          <w:szCs w:val="28"/>
        </w:rPr>
        <w:t>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 устного доклада на 3–5 минут для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 xml:space="preserve">КР и 5–7 минут для ВКР. Прохождение учебной или производственной практики предполагает подготовку Отчета (без презентации), требования к оформлению которого идентичны требования к оформлению РПЗ. </w:t>
      </w:r>
    </w:p>
    <w:p w14:paraId="44D9717E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РПЗ и презентацию утверждает научный руководитель. 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64E3CC82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РПЗ к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, а также Отчет по практике, сшивают в папку вида, представленного на рисунке 1. Презентаци</w:t>
      </w:r>
      <w:r>
        <w:rPr>
          <w:szCs w:val="28"/>
        </w:rPr>
        <w:t>ю</w:t>
      </w:r>
      <w:r w:rsidRPr="001A2543">
        <w:rPr>
          <w:szCs w:val="28"/>
        </w:rPr>
        <w:t xml:space="preserve"> не печата</w:t>
      </w:r>
      <w:r>
        <w:rPr>
          <w:szCs w:val="28"/>
        </w:rPr>
        <w:t>ют</w:t>
      </w:r>
      <w:r w:rsidRPr="001A2543">
        <w:rPr>
          <w:szCs w:val="28"/>
        </w:rPr>
        <w:t xml:space="preserve"> и не подшива</w:t>
      </w:r>
      <w:r>
        <w:rPr>
          <w:szCs w:val="28"/>
        </w:rPr>
        <w:t>ют</w:t>
      </w:r>
      <w:r w:rsidRPr="001A2543">
        <w:rPr>
          <w:szCs w:val="28"/>
        </w:rPr>
        <w:t xml:space="preserve"> ни к РПЗ к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</w:t>
      </w:r>
      <w:r>
        <w:rPr>
          <w:szCs w:val="28"/>
        </w:rPr>
        <w:t>,</w:t>
      </w:r>
      <w:r w:rsidRPr="001A2543">
        <w:rPr>
          <w:szCs w:val="28"/>
        </w:rPr>
        <w:t xml:space="preserve"> 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:rsidRPr="001A2543" w14:paraId="5C397B75" w14:textId="77777777" w:rsidTr="00D371C5">
        <w:tc>
          <w:tcPr>
            <w:tcW w:w="9628" w:type="dxa"/>
          </w:tcPr>
          <w:p w14:paraId="122979FC" w14:textId="77777777" w:rsidR="00A82DB0" w:rsidRPr="001A2543" w:rsidRDefault="00A82DB0" w:rsidP="00D371C5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11DAEDFC" wp14:editId="16E8A96D">
                  <wp:extent cx="3888000" cy="2982575"/>
                  <wp:effectExtent l="0" t="0" r="0" b="2540"/>
                  <wp:docPr id="1332001828" name="Picture 1332001828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:rsidRPr="001A2543" w14:paraId="16CE0110" w14:textId="77777777" w:rsidTr="00D371C5">
        <w:tc>
          <w:tcPr>
            <w:tcW w:w="9628" w:type="dxa"/>
          </w:tcPr>
          <w:p w14:paraId="24421936" w14:textId="77777777" w:rsidR="00A82DB0" w:rsidRPr="001A2543" w:rsidRDefault="00A82DB0" w:rsidP="00D371C5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апки для РПЗ к НИР, КП и КР</w:t>
            </w:r>
          </w:p>
        </w:tc>
      </w:tr>
    </w:tbl>
    <w:p w14:paraId="780B917C" w14:textId="77777777" w:rsidR="00A82DB0" w:rsidRPr="001A2543" w:rsidRDefault="00A82DB0" w:rsidP="00A82DB0">
      <w:pPr>
        <w:rPr>
          <w:szCs w:val="28"/>
        </w:rPr>
      </w:pPr>
    </w:p>
    <w:p w14:paraId="6ED9379B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 xml:space="preserve">РПЗ к ВКР сшивают в ТВЕРДОМ переплете БЕЗ ВИНТОВЫХ КРЕПЛЕНИЙ, как показано на рисунке 2. Недопустимо использовать обложку с надписью ДИПЛОМ, ДИПЛОМНАЯ РАБОТА или ДИПЛОМНЫЙ ПРОЕКТ. </w:t>
      </w:r>
    </w:p>
    <w:p w14:paraId="1E37355D" w14:textId="77777777" w:rsidR="00A82DB0" w:rsidRPr="001A2543" w:rsidRDefault="00A82DB0" w:rsidP="00A82DB0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:rsidRPr="001A2543" w14:paraId="70E253D1" w14:textId="77777777" w:rsidTr="00D371C5">
        <w:tc>
          <w:tcPr>
            <w:tcW w:w="9628" w:type="dxa"/>
          </w:tcPr>
          <w:p w14:paraId="4706F498" w14:textId="77777777" w:rsidR="00A82DB0" w:rsidRPr="001A2543" w:rsidRDefault="00A82DB0" w:rsidP="00D371C5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76B87C02" wp14:editId="1E7A4886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:rsidRPr="001A2543" w14:paraId="31D95530" w14:textId="77777777" w:rsidTr="00D371C5">
        <w:tc>
          <w:tcPr>
            <w:tcW w:w="9628" w:type="dxa"/>
          </w:tcPr>
          <w:p w14:paraId="35B668A5" w14:textId="77777777" w:rsidR="00A82DB0" w:rsidRPr="001A2543" w:rsidRDefault="00A82DB0" w:rsidP="00D371C5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79A5E4B5" w14:textId="77777777" w:rsidR="00A82DB0" w:rsidRPr="001A2543" w:rsidRDefault="00A82DB0" w:rsidP="00A82DB0">
      <w:pPr>
        <w:rPr>
          <w:szCs w:val="28"/>
        </w:rPr>
      </w:pPr>
    </w:p>
    <w:p w14:paraId="6C43DE86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К РПЗ к ВКР дополнительно оформляются, но НЕ ПОДШИВАЮТСЯ следующие документы:</w:t>
      </w:r>
    </w:p>
    <w:p w14:paraId="02BCB4BE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A2543">
        <w:rPr>
          <w:szCs w:val="28"/>
        </w:rPr>
        <w:t>аправление на государственную итоговую аттестацию (ГИА);</w:t>
      </w:r>
    </w:p>
    <w:p w14:paraId="1C6E8C75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Pr="001A2543">
        <w:rPr>
          <w:szCs w:val="28"/>
        </w:rPr>
        <w:t>кт о проверке ВКР на объем заимствований;</w:t>
      </w:r>
    </w:p>
    <w:p w14:paraId="580F1728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Pr="001A2543">
        <w:rPr>
          <w:szCs w:val="28"/>
        </w:rPr>
        <w:t>тзыв научного руководителя;</w:t>
      </w:r>
    </w:p>
    <w:p w14:paraId="55F84248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Pr="001A2543">
        <w:rPr>
          <w:szCs w:val="28"/>
        </w:rPr>
        <w:t xml:space="preserve">ецензия (внешняя). </w:t>
      </w:r>
    </w:p>
    <w:p w14:paraId="30139B73" w14:textId="77777777" w:rsidR="00A82DB0" w:rsidRDefault="00A82DB0" w:rsidP="00A82DB0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7B3F55B4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47C7CCCE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82DB0" w:rsidRPr="001A2543" w14:paraId="42227119" w14:textId="77777777" w:rsidTr="00D371C5">
        <w:tc>
          <w:tcPr>
            <w:tcW w:w="4815" w:type="dxa"/>
          </w:tcPr>
          <w:p w14:paraId="5708E2C3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0AF02A36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3A900527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82DB0" w:rsidRPr="001A2543" w14:paraId="624E0024" w14:textId="77777777" w:rsidTr="00D371C5">
        <w:tc>
          <w:tcPr>
            <w:tcW w:w="4815" w:type="dxa"/>
          </w:tcPr>
          <w:p w14:paraId="3E59B44F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1267079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159A7A2E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82DB0" w:rsidRPr="001A2543" w14:paraId="2F404F14" w14:textId="77777777" w:rsidTr="00D371C5">
        <w:tc>
          <w:tcPr>
            <w:tcW w:w="4815" w:type="dxa"/>
          </w:tcPr>
          <w:p w14:paraId="65683F37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6B4E0E86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C9019F3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82DB0" w:rsidRPr="001A2543" w14:paraId="224766BF" w14:textId="77777777" w:rsidTr="00D371C5">
        <w:tc>
          <w:tcPr>
            <w:tcW w:w="4815" w:type="dxa"/>
          </w:tcPr>
          <w:p w14:paraId="512676E6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BAC3E1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29D66E0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82DB0" w:rsidRPr="001A2543" w14:paraId="4D81D762" w14:textId="77777777" w:rsidTr="00D371C5">
        <w:tc>
          <w:tcPr>
            <w:tcW w:w="4815" w:type="dxa"/>
          </w:tcPr>
          <w:p w14:paraId="283D7851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93D877A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8833B2C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82DB0" w:rsidRPr="001A2543" w14:paraId="3187BF78" w14:textId="77777777" w:rsidTr="00D371C5">
        <w:tc>
          <w:tcPr>
            <w:tcW w:w="4815" w:type="dxa"/>
          </w:tcPr>
          <w:p w14:paraId="0930A09F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298EBB52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63B4FE2C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82DB0" w:rsidRPr="001A2543" w14:paraId="7B0D1698" w14:textId="77777777" w:rsidTr="00D371C5">
        <w:tc>
          <w:tcPr>
            <w:tcW w:w="4815" w:type="dxa"/>
          </w:tcPr>
          <w:p w14:paraId="3FC91E22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2195D96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0CC19F68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4028BFCD" w14:textId="77777777" w:rsidR="00A82DB0" w:rsidRPr="001A2543" w:rsidRDefault="00A82DB0" w:rsidP="00A82DB0">
      <w:pPr>
        <w:rPr>
          <w:szCs w:val="28"/>
        </w:rPr>
      </w:pPr>
    </w:p>
    <w:p w14:paraId="7652FB9A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При оформлении РПЗ и Отчетов необходимо руководствоваться следующими нормативными документами:</w:t>
      </w:r>
    </w:p>
    <w:p w14:paraId="688B44DE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организации и проведения курсового проектирования»;</w:t>
      </w:r>
    </w:p>
    <w:p w14:paraId="41DDF7A7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организации и проведения практики студентов»;</w:t>
      </w:r>
    </w:p>
    <w:p w14:paraId="7B7296EF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подготовки выпускной квалификационной работы …» с Приложениями;</w:t>
      </w:r>
    </w:p>
    <w:p w14:paraId="761543C9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 оформления;</w:t>
      </w:r>
    </w:p>
    <w:p w14:paraId="28D664B1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99-2018 Система стандартов по информации, библиотечному и издательскому делу. Реферат и аннотация. Общие требования;</w:t>
      </w:r>
    </w:p>
    <w:p w14:paraId="43E198B7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12-2011 Система стандартов по информации, библиотечному и издательскому делу. Библиографическая запись. Сокращение слов и словосочетаний на русском языке. Общие требования и правила;</w:t>
      </w:r>
    </w:p>
    <w:p w14:paraId="40AC8A15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100-20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.</w:t>
      </w:r>
    </w:p>
    <w:p w14:paraId="363A2D28" w14:textId="77777777" w:rsidR="00A82DB0" w:rsidRPr="004902F8" w:rsidRDefault="00A82DB0" w:rsidP="00A82DB0">
      <w:pPr>
        <w:pStyle w:val="Heading1"/>
      </w:pPr>
      <w:bookmarkStart w:id="8" w:name="_Toc175418210"/>
      <w:r w:rsidRPr="004902F8">
        <w:lastRenderedPageBreak/>
        <w:t>1. Структура расчетно-пояснительной записки</w:t>
      </w:r>
      <w:bookmarkEnd w:id="8"/>
    </w:p>
    <w:p w14:paraId="70E33617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В </w:t>
      </w:r>
      <w:r>
        <w:rPr>
          <w:szCs w:val="28"/>
        </w:rPr>
        <w:t>РПЗ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к ВКР/НИР/КП/КР </w:t>
      </w:r>
      <w:r w:rsidRPr="001E31B6">
        <w:rPr>
          <w:szCs w:val="28"/>
        </w:rPr>
        <w:t>входят элементы, перечисленные в порядке следования:</w:t>
      </w:r>
    </w:p>
    <w:p w14:paraId="579EF309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07DE82A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7E470719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>
        <w:rPr>
          <w:szCs w:val="28"/>
        </w:rPr>
        <w:t>ВКР</w:t>
      </w:r>
      <w:r w:rsidRPr="001E31B6">
        <w:rPr>
          <w:szCs w:val="28"/>
        </w:rPr>
        <w:t>)</w:t>
      </w:r>
      <w:r>
        <w:rPr>
          <w:szCs w:val="28"/>
        </w:rPr>
        <w:t>;</w:t>
      </w:r>
    </w:p>
    <w:p w14:paraId="05E84066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АННОТАЦИЯ (только для </w:t>
      </w:r>
      <w:r>
        <w:rPr>
          <w:szCs w:val="28"/>
        </w:rPr>
        <w:t>ВКР</w:t>
      </w:r>
      <w:r w:rsidRPr="001E31B6">
        <w:rPr>
          <w:szCs w:val="28"/>
        </w:rPr>
        <w:t>)</w:t>
      </w:r>
      <w:r>
        <w:rPr>
          <w:szCs w:val="28"/>
        </w:rPr>
        <w:t>;</w:t>
      </w:r>
    </w:p>
    <w:p w14:paraId="39FB355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53A0B7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4ED7C62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6D996D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247D8E2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7FC431C8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24B6B2E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ПРИЛОЖЕНИЯ (для ВКР – обязательно, как минимум, одно приложение (ПРИЛОЖЕНИЕ А), для остальных видов работ – опционально)</w:t>
      </w:r>
    </w:p>
    <w:p w14:paraId="0FFA1B77" w14:textId="77777777" w:rsidR="00A82DB0" w:rsidRDefault="00A82DB0" w:rsidP="00A82DB0">
      <w:pPr>
        <w:rPr>
          <w:szCs w:val="28"/>
        </w:rPr>
      </w:pPr>
      <w:r w:rsidRPr="001E31B6">
        <w:rPr>
          <w:szCs w:val="28"/>
        </w:rPr>
        <w:t xml:space="preserve">Заголовки </w:t>
      </w:r>
      <w:r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СПИСОК ОБОЗНАЧЕНИЙ И СОКРАЩЕНИЙ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Pr="001E31B6">
        <w:rPr>
          <w:szCs w:val="28"/>
        </w:rPr>
        <w:t xml:space="preserve"> (</w:t>
      </w:r>
      <w:r>
        <w:rPr>
          <w:szCs w:val="28"/>
        </w:rPr>
        <w:t xml:space="preserve">последнее – </w:t>
      </w:r>
      <w:r w:rsidRPr="001E31B6">
        <w:rPr>
          <w:szCs w:val="28"/>
        </w:rPr>
        <w:t xml:space="preserve">обязательно для ВКР). Жирным шрифтом отмечены обязательные структурные элементы РПЗ. Каждый структурный элемент РПЗ должен начинаться с новой страницы. </w:t>
      </w:r>
      <w:r>
        <w:rPr>
          <w:szCs w:val="28"/>
        </w:rPr>
        <w:t>Элементы основной части нумеруются в соответствии с правилами, описанными далее.</w:t>
      </w:r>
    </w:p>
    <w:p w14:paraId="08FC6C04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56C88961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64B235B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6B984115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4B05B97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35A8E75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2BC0D286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1F591C33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89B88E0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1DEC3A1" w14:textId="77777777" w:rsidR="00A82DB0" w:rsidRPr="001E31B6" w:rsidRDefault="00A82DB0" w:rsidP="00A82DB0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1A03D18E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1F8AF4CD" w14:textId="77777777" w:rsidR="00A82DB0" w:rsidRPr="001E31B6" w:rsidRDefault="00A82DB0" w:rsidP="00A82DB0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30DE2980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>Заполнение листа ТЗ детально описано в подразделах 3.1–3.3, 3.5</w:t>
      </w:r>
      <w:r w:rsidRPr="001E31B6">
        <w:rPr>
          <w:szCs w:val="28"/>
        </w:rPr>
        <w:t>.</w:t>
      </w:r>
    </w:p>
    <w:p w14:paraId="55EAE2D9" w14:textId="77777777" w:rsidR="00A82DB0" w:rsidRDefault="00A82DB0" w:rsidP="00A82DB0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>
        <w:t>ВКР</w:t>
      </w:r>
      <w:r w:rsidRPr="005E2EC3">
        <w:t>)</w:t>
      </w:r>
      <w:bookmarkEnd w:id="11"/>
    </w:p>
    <w:p w14:paraId="2F0D8662" w14:textId="77777777" w:rsidR="00A82DB0" w:rsidRDefault="00A82DB0" w:rsidP="00A82DB0">
      <w:r>
        <w:rPr>
          <w:szCs w:val="28"/>
        </w:rPr>
        <w:t>Заполнение календарного плана детально описано в подразделе 3</w:t>
      </w:r>
      <w:r w:rsidRPr="001E31B6">
        <w:rPr>
          <w:szCs w:val="28"/>
        </w:rPr>
        <w:t>.</w:t>
      </w:r>
      <w:r>
        <w:rPr>
          <w:szCs w:val="28"/>
        </w:rPr>
        <w:t>4</w:t>
      </w:r>
      <w:r>
        <w:t>.</w:t>
      </w:r>
    </w:p>
    <w:p w14:paraId="34E9387E" w14:textId="77777777" w:rsidR="00A82DB0" w:rsidRPr="006265DF" w:rsidRDefault="00A82DB0" w:rsidP="00A82DB0">
      <w:pPr>
        <w:pStyle w:val="Heading2"/>
      </w:pPr>
      <w:bookmarkStart w:id="12" w:name="_Toc175418214"/>
      <w:r w:rsidRPr="006265DF">
        <w:t>1.</w:t>
      </w:r>
      <w:r>
        <w:t>4.</w:t>
      </w:r>
      <w:r w:rsidRPr="006265DF">
        <w:t xml:space="preserve"> </w:t>
      </w:r>
      <w:r w:rsidRPr="005E2EC3">
        <w:t xml:space="preserve">Аннотация (ТОЛЬКО ДЛЯ </w:t>
      </w:r>
      <w:r>
        <w:t>ВКР</w:t>
      </w:r>
      <w:r w:rsidRPr="005E2EC3">
        <w:t>)</w:t>
      </w:r>
      <w:bookmarkEnd w:id="12"/>
      <w:r>
        <w:t xml:space="preserve"> </w:t>
      </w:r>
    </w:p>
    <w:p w14:paraId="7228F9E9" w14:textId="77777777" w:rsidR="00A82DB0" w:rsidRDefault="00A82DB0" w:rsidP="00A82DB0">
      <w:r w:rsidRPr="005B3C6A">
        <w:t>Аннотация должна</w:t>
      </w:r>
      <w:r w:rsidRPr="00241A2E">
        <w:t xml:space="preserve"> </w:t>
      </w:r>
      <w:r w:rsidRPr="005B3C6A">
        <w:t>в объеме до одной страницы</w:t>
      </w:r>
      <w:r>
        <w:t xml:space="preserve"> </w:t>
      </w:r>
      <w:r w:rsidRPr="005B3C6A">
        <w:t xml:space="preserve">отражать актуальность, цель и объект </w:t>
      </w:r>
      <w:r>
        <w:t>выполненной ВКР</w:t>
      </w:r>
      <w:r w:rsidRPr="005B3C6A">
        <w:t>.</w:t>
      </w:r>
      <w:r>
        <w:t xml:space="preserve"> Аннотацию пишут ТОЛЬКО НА РУССКОМ ЯЗЫКЕ и объемом приблизительно 2–3 абзаца – половину страницы А4. Количество страниц, иллюстраций, таблиц и т.п. в аннотации НЕ УКАЗЫВАЮТ.</w:t>
      </w:r>
    </w:p>
    <w:p w14:paraId="29084C11" w14:textId="77777777" w:rsidR="00A82DB0" w:rsidRPr="00613043" w:rsidRDefault="00A82DB0" w:rsidP="00A82DB0">
      <w:pPr>
        <w:pStyle w:val="Heading2"/>
      </w:pPr>
      <w:bookmarkStart w:id="13" w:name="_Toc175418215"/>
      <w:r w:rsidRPr="00613043">
        <w:t>1.</w:t>
      </w:r>
      <w:r>
        <w:t>5.</w:t>
      </w:r>
      <w:r w:rsidRPr="00613043">
        <w:t xml:space="preserve"> </w:t>
      </w:r>
      <w:r>
        <w:t>Содержание</w:t>
      </w:r>
      <w:bookmarkEnd w:id="13"/>
    </w:p>
    <w:p w14:paraId="3E5AFBB9" w14:textId="77777777" w:rsidR="00A82DB0" w:rsidRDefault="00A82DB0" w:rsidP="00A82DB0">
      <w:r w:rsidRPr="00613043">
        <w:t>В содержании привод</w:t>
      </w:r>
      <w:r>
        <w:t>ят</w:t>
      </w:r>
      <w:r w:rsidRPr="00613043">
        <w:t xml:space="preserve"> перечень частей и разделов </w:t>
      </w:r>
      <w:r>
        <w:t>РПЗ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Pr="00AC6788">
        <w:rPr>
          <w:b/>
          <w:bCs/>
          <w:u w:val="single"/>
        </w:rPr>
        <w:t>Аннотаци</w:t>
      </w:r>
      <w:r>
        <w:rPr>
          <w:b/>
          <w:bCs/>
          <w:u w:val="single"/>
        </w:rPr>
        <w:t>ю</w:t>
      </w:r>
      <w:r w:rsidRPr="00AC6788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 xml:space="preserve">. </w:t>
      </w:r>
      <w:r>
        <w:t xml:space="preserve">Содержание должно быть сформировано автоматически, встроенными средствами </w:t>
      </w:r>
      <w:r>
        <w:rPr>
          <w:lang w:val="en-US"/>
        </w:rPr>
        <w:t>Microsoft</w:t>
      </w:r>
      <w:r w:rsidRPr="001012E0">
        <w:t xml:space="preserve"> </w:t>
      </w:r>
      <w:r>
        <w:rPr>
          <w:lang w:val="en-US"/>
        </w:rPr>
        <w:t>Office</w:t>
      </w:r>
      <w:r w:rsidRPr="001012E0">
        <w:t xml:space="preserve"> </w:t>
      </w:r>
      <w:r>
        <w:rPr>
          <w:lang w:val="en-US"/>
        </w:rPr>
        <w:t>Word</w:t>
      </w:r>
      <w:r>
        <w:t>.</w:t>
      </w:r>
      <w:r w:rsidRPr="008C0B9C">
        <w:t xml:space="preserve"> </w:t>
      </w:r>
      <w:r>
        <w:t xml:space="preserve">Для этого в бланке РПЗ и Отчетов прописаны соответствующие стили </w:t>
      </w:r>
      <w:r>
        <w:rPr>
          <w:lang w:val="en-US"/>
        </w:rPr>
        <w:t>TOC</w:t>
      </w:r>
      <w:r w:rsidRPr="008C0B9C">
        <w:t xml:space="preserve">1, </w:t>
      </w:r>
      <w:r>
        <w:rPr>
          <w:lang w:val="en-US"/>
        </w:rPr>
        <w:t>TOC</w:t>
      </w:r>
      <w:r w:rsidRPr="008C0B9C">
        <w:t xml:space="preserve">2 </w:t>
      </w:r>
      <w:r>
        <w:t xml:space="preserve">и </w:t>
      </w:r>
      <w:r>
        <w:rPr>
          <w:lang w:val="en-US"/>
        </w:rPr>
        <w:t>TOC</w:t>
      </w:r>
      <w:r w:rsidRPr="008C0B9C">
        <w:t>3.</w:t>
      </w:r>
      <w:r>
        <w:t xml:space="preserve"> Для того, чтобы содержание было сформировано автоматически, заголовки разделов должны быть отформатированы стилем «Заголовок 1», заголовки подразделов – стилем </w:t>
      </w:r>
      <w:r w:rsidRPr="0095548C">
        <w:t xml:space="preserve">«Заголовок </w:t>
      </w:r>
      <w:r>
        <w:t>2</w:t>
      </w:r>
      <w:r w:rsidRPr="0095548C">
        <w:t>»</w:t>
      </w:r>
      <w:r>
        <w:t>, а заголовки пунктов – стилем «</w:t>
      </w:r>
      <w:r w:rsidRPr="0095548C">
        <w:t xml:space="preserve">«Заголовок </w:t>
      </w:r>
      <w:r>
        <w:t>3</w:t>
      </w:r>
      <w:r w:rsidRPr="0095548C">
        <w:t>»</w:t>
      </w:r>
      <w:r>
        <w:t>.</w:t>
      </w:r>
    </w:p>
    <w:p w14:paraId="4377AFFD" w14:textId="77777777" w:rsidR="00A82DB0" w:rsidRDefault="00A82DB0" w:rsidP="00A82DB0">
      <w:pPr>
        <w:pStyle w:val="Heading2"/>
      </w:pPr>
      <w:bookmarkStart w:id="14" w:name="_Toc175418216"/>
      <w:r w:rsidRPr="00B06CD3">
        <w:t>1</w:t>
      </w:r>
      <w:r>
        <w:t>.6. Список обозначений и сокращений</w:t>
      </w:r>
      <w:bookmarkEnd w:id="14"/>
    </w:p>
    <w:p w14:paraId="61A75732" w14:textId="77777777" w:rsidR="00A82DB0" w:rsidRPr="00613043" w:rsidRDefault="00A82DB0" w:rsidP="00A82DB0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Pr="00141100">
        <w:t>Список условных обозначений, символов</w:t>
      </w:r>
      <w:r w:rsidRPr="001E375D">
        <w:t xml:space="preserve">, единиц физических величин и терминов оформляется </w:t>
      </w:r>
      <w:r>
        <w:t>таблицей</w:t>
      </w:r>
      <w:r w:rsidRPr="001E375D">
        <w:t xml:space="preserve">. </w:t>
      </w:r>
      <w:r>
        <w:t xml:space="preserve">В левом столбце </w:t>
      </w:r>
      <w:r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Pr="001E375D">
        <w:lastRenderedPageBreak/>
        <w:t>и</w:t>
      </w:r>
      <w:r w:rsidRPr="00141100">
        <w:t xml:space="preserve"> термины, справа – их детальную расшифровку.</w:t>
      </w:r>
      <w:r>
        <w:t xml:space="preserve"> </w:t>
      </w:r>
      <w:r w:rsidRPr="000B6600">
        <w:t>Наличие перечня не исключает</w:t>
      </w:r>
      <w:r>
        <w:t xml:space="preserve"> необходимость</w:t>
      </w:r>
      <w:r w:rsidRPr="000B6600">
        <w:t xml:space="preserve"> расшифровк</w:t>
      </w:r>
      <w:r>
        <w:t>и</w:t>
      </w:r>
      <w:r w:rsidRPr="000B6600">
        <w:t xml:space="preserve"> сокращения и условного обозначения при первом упоминании в тексте</w:t>
      </w:r>
      <w:r>
        <w:t xml:space="preserve">, например: «выпускная квалификационная работа (ВКР)». В тексте необходимо быть последовательным, после введения сокращения нужно использовать только его. </w:t>
      </w:r>
    </w:p>
    <w:p w14:paraId="6BC914A5" w14:textId="77777777" w:rsidR="00A82DB0" w:rsidRPr="00975D69" w:rsidRDefault="00A82DB0" w:rsidP="00A82DB0">
      <w:pPr>
        <w:pStyle w:val="Heading2"/>
      </w:pPr>
      <w:bookmarkStart w:id="15" w:name="_Toc175418217"/>
      <w:r w:rsidRPr="00975D69">
        <w:t>1.</w:t>
      </w:r>
      <w:r>
        <w:t>7.</w:t>
      </w:r>
      <w:r w:rsidRPr="00975D69">
        <w:t xml:space="preserve"> </w:t>
      </w:r>
      <w:r>
        <w:t>Введение</w:t>
      </w:r>
      <w:bookmarkEnd w:id="15"/>
    </w:p>
    <w:p w14:paraId="1C29E4F8" w14:textId="77777777" w:rsidR="00A82DB0" w:rsidRPr="00975D69" w:rsidRDefault="00A82DB0" w:rsidP="00A82DB0">
      <w:r>
        <w:t>Введение, как правило, содержит краткое описание предметной области выполнения ВКР/НИР/КР/КП или практики,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делается вывод о необходимости проведения ВКР/НИР/КР/КП или практики и выполнения поставленного задания. В завершении раздела указывают цель выполнения ВКР/НИР/КР/КП или практики, а также в виде списка формулируется список задач, которые решаются. Как правило, объем введения 2–3 листа.</w:t>
      </w:r>
    </w:p>
    <w:p w14:paraId="0E41CEA5" w14:textId="77777777" w:rsidR="00A82DB0" w:rsidRPr="00975D69" w:rsidRDefault="00A82DB0" w:rsidP="00A82DB0">
      <w:pPr>
        <w:pStyle w:val="Heading2"/>
      </w:pPr>
      <w:bookmarkStart w:id="16" w:name="_Toc175418218"/>
      <w:r w:rsidRPr="00975D69">
        <w:t>1.</w:t>
      </w:r>
      <w:r>
        <w:t>8.</w:t>
      </w:r>
      <w:r w:rsidRPr="00975D69">
        <w:t xml:space="preserve"> </w:t>
      </w:r>
      <w:r>
        <w:t>Основная часть</w:t>
      </w:r>
      <w:bookmarkEnd w:id="16"/>
    </w:p>
    <w:p w14:paraId="0DA14D89" w14:textId="77777777" w:rsidR="00A82DB0" w:rsidRPr="001E31B6" w:rsidRDefault="00A82DB0" w:rsidP="00A82DB0">
      <w:pPr>
        <w:rPr>
          <w:szCs w:val="28"/>
        </w:rPr>
      </w:pPr>
      <w:r>
        <w:t xml:space="preserve">Структура основной части РПЗ и Отчета по практике (деление на разделы) должна соответствовать структуре (задачам) работы. </w:t>
      </w:r>
      <w:r w:rsidRPr="009D57AD">
        <w:t>Структур</w:t>
      </w:r>
      <w:r>
        <w:t>у</w:t>
      </w:r>
      <w:r w:rsidRPr="009D57AD">
        <w:t xml:space="preserve"> разделов </w:t>
      </w:r>
      <w:r>
        <w:t xml:space="preserve">следует согласовать </w:t>
      </w:r>
      <w:r w:rsidRPr="009D57AD">
        <w:t>с</w:t>
      </w:r>
      <w:r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.</w:t>
      </w:r>
    </w:p>
    <w:p w14:paraId="00284017" w14:textId="77777777" w:rsidR="00A82DB0" w:rsidRDefault="00A82DB0" w:rsidP="00A82DB0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подразделы и пункты. Как правило, каждый из разделов посвящен решению одной из задач, сформулированных во введении. В качестве одного из возможных вариантов формирования разделов можно воспользоваться следующей структурой:</w:t>
      </w:r>
    </w:p>
    <w:p w14:paraId="232F5221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первом разделе приводят обзор предметной области и существующих методов решения задач на основе литературы;</w:t>
      </w:r>
    </w:p>
    <w:p w14:paraId="696E7010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о втором разделе описывают теоретические элементы работы – 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4CCE0741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приводят описание проведенных вычислительных или натурных экспериментов, полученных результатов и их анализ. </w:t>
      </w:r>
    </w:p>
    <w:p w14:paraId="16F9229B" w14:textId="77777777" w:rsidR="00A82DB0" w:rsidRDefault="00A82DB0" w:rsidP="00A82DB0">
      <w:r w:rsidRPr="00476B1A">
        <w:rPr>
          <w:b/>
          <w:bCs/>
        </w:rPr>
        <w:t>ПРИМЕЧАНИЕ:</w:t>
      </w:r>
      <w:r>
        <w:t xml:space="preserve"> количество разделов и подразделов (внутри каждого раздела или подраздела) не может быть меньше двух. Названия разделов должны отражать их основное содержание (разделы </w:t>
      </w:r>
      <w:r w:rsidRPr="00585836">
        <w:rPr>
          <w:u w:val="single"/>
        </w:rPr>
        <w:t>не могут</w:t>
      </w:r>
      <w:r>
        <w:rPr>
          <w:u w:val="single"/>
        </w:rPr>
        <w:t xml:space="preserve"> быть</w:t>
      </w:r>
      <w:r>
        <w:t xml:space="preserve"> названы «Обзор …», «Теоретическая часть», «Практическая часть»). Название раздела не может повторять тему РПЗ.</w:t>
      </w:r>
    </w:p>
    <w:p w14:paraId="6EB14D8D" w14:textId="77777777" w:rsidR="00A82DB0" w:rsidRDefault="00A82DB0" w:rsidP="00A82DB0">
      <w:r w:rsidRPr="00B014ED">
        <w:rPr>
          <w:b/>
          <w:bCs/>
        </w:rPr>
        <w:t>ПРИМЕЧАНИЕ:</w:t>
      </w:r>
      <w:r>
        <w:t xml:space="preserve"> в</w:t>
      </w:r>
      <w:r w:rsidRPr="008D3BC2">
        <w:t xml:space="preserve"> ВКР </w:t>
      </w:r>
      <w:r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22F911BC" w14:textId="77777777" w:rsidR="00A82DB0" w:rsidRPr="00975D69" w:rsidRDefault="00A82DB0" w:rsidP="00A82DB0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482A2859" w14:textId="77777777" w:rsidR="00A82DB0" w:rsidRDefault="00A82DB0" w:rsidP="00A82DB0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 раздела ВВЕДЕНИЕ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 xml:space="preserve">ые результаты и основные выводы. Рекомендуется формировать содержимое этого раздела в следующем виде: </w:t>
      </w:r>
    </w:p>
    <w:p w14:paraId="145AAA03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первом абзаце описать общую постановку задачи и особенности ее решения;</w:t>
      </w:r>
    </w:p>
    <w:p w14:paraId="7538FA19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о втором абзаце описать, что было сделано студентом в рамках работы (какие методы, алгоритмы, модели были использованы);</w:t>
      </w:r>
    </w:p>
    <w:p w14:paraId="25DF7616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третьем абзаце описать характеристику проведенных экспериментов и их результатов;</w:t>
      </w:r>
    </w:p>
    <w:p w14:paraId="08C1FE24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четвертом абзаце дать краткий обобщенный вывод выполненной работы, связанный с достижением поставленной цели, и указать несколько возможных направлений дальнейшей работы.</w:t>
      </w:r>
    </w:p>
    <w:p w14:paraId="153F5DE2" w14:textId="77777777" w:rsidR="00A82DB0" w:rsidRPr="00975D69" w:rsidRDefault="00A82DB0" w:rsidP="00A82DB0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3B01606C" w14:textId="77777777" w:rsidR="00A82DB0" w:rsidRDefault="00A82DB0" w:rsidP="00A82DB0">
      <w:r w:rsidRPr="00990840">
        <w:t>Список использованных источников оформля</w:t>
      </w:r>
      <w:r>
        <w:t>ют</w:t>
      </w:r>
      <w:r w:rsidRPr="00990840">
        <w:t xml:space="preserve"> 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быть сформирован в алфавитном порядке (наиболее предпочтительный вариант) либо в порядке появления ссылок на источники в тексте. Правила, примеры и допущения при оформлении списка использованных источников приведены в разделе 5.</w:t>
      </w:r>
    </w:p>
    <w:p w14:paraId="3EDCE75A" w14:textId="77777777" w:rsidR="00A82DB0" w:rsidRDefault="00A82DB0" w:rsidP="00A82DB0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3BA4328D" w14:textId="77777777" w:rsidR="00A82DB0" w:rsidRPr="00B103C1" w:rsidRDefault="00A82DB0" w:rsidP="00A82DB0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2534104F" w14:textId="77777777" w:rsidR="00A82DB0" w:rsidRPr="00C378AC" w:rsidRDefault="00A82DB0" w:rsidP="00A82DB0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9626C4E" w14:textId="77777777" w:rsidR="00A82DB0" w:rsidRDefault="00A82DB0" w:rsidP="00A82DB0"/>
    <w:p w14:paraId="2FE1E2B9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C3ACC0" w14:textId="77777777" w:rsidR="00A82DB0" w:rsidRPr="009F0145" w:rsidRDefault="00A82DB0" w:rsidP="00A82DB0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8C6F78C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04139FBD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азвания факультета и кафедры</w:t>
      </w:r>
      <w:r>
        <w:rPr>
          <w:szCs w:val="28"/>
        </w:rPr>
        <w:t xml:space="preserve"> – д</w:t>
      </w:r>
      <w:r w:rsidRPr="001E31B6">
        <w:rPr>
          <w:szCs w:val="28"/>
        </w:rPr>
        <w:t xml:space="preserve">ля </w:t>
      </w:r>
      <w:r>
        <w:rPr>
          <w:szCs w:val="28"/>
        </w:rPr>
        <w:t xml:space="preserve">студентов, обучающихся на факультете </w:t>
      </w:r>
      <w:r w:rsidRPr="001E31B6">
        <w:rPr>
          <w:szCs w:val="28"/>
        </w:rPr>
        <w:t>ИУ</w:t>
      </w:r>
      <w:r>
        <w:rPr>
          <w:szCs w:val="28"/>
        </w:rPr>
        <w:t>,</w:t>
      </w:r>
      <w:r w:rsidRPr="001E31B6">
        <w:rPr>
          <w:szCs w:val="28"/>
        </w:rPr>
        <w:t xml:space="preserve"> название факультета</w:t>
      </w:r>
      <w:r>
        <w:rPr>
          <w:szCs w:val="28"/>
        </w:rPr>
        <w:t xml:space="preserve">: </w:t>
      </w:r>
      <w:r w:rsidRPr="001E31B6">
        <w:rPr>
          <w:szCs w:val="28"/>
        </w:rPr>
        <w:t>«Информатика и системы управления»</w:t>
      </w:r>
      <w:r>
        <w:rPr>
          <w:szCs w:val="28"/>
        </w:rPr>
        <w:t>, д</w:t>
      </w:r>
      <w:r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7FE3BC18" w14:textId="77777777" w:rsidR="00A82DB0" w:rsidRPr="00EC2974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>
        <w:rPr>
          <w:szCs w:val="28"/>
        </w:rPr>
        <w:t>е</w:t>
      </w:r>
      <w:r w:rsidRPr="00EC2974">
        <w:rPr>
          <w:szCs w:val="28"/>
        </w:rPr>
        <w:t xml:space="preserve"> 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5EB3EBE3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>
        <w:rPr>
          <w:szCs w:val="28"/>
        </w:rPr>
        <w:t>а</w:t>
      </w:r>
      <w:r w:rsidRPr="00EC2974">
        <w:rPr>
          <w:szCs w:val="28"/>
        </w:rPr>
        <w:t xml:space="preserve"> работы</w:t>
      </w:r>
      <w:r>
        <w:rPr>
          <w:szCs w:val="28"/>
        </w:rPr>
        <w:t>;</w:t>
      </w:r>
    </w:p>
    <w:p w14:paraId="376D5761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омер группы студента;</w:t>
      </w:r>
    </w:p>
    <w:p w14:paraId="78BDFE00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выполнения работы (дата, когда научный руководитель утвердил работу), подпись научного </w:t>
      </w:r>
      <w:r w:rsidRPr="001E31B6">
        <w:rPr>
          <w:szCs w:val="28"/>
        </w:rPr>
        <w:t>руководител</w:t>
      </w:r>
      <w:r>
        <w:rPr>
          <w:szCs w:val="28"/>
        </w:rPr>
        <w:t>я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а – </w:t>
      </w:r>
      <w:r>
        <w:t>указывают будний не праздничный день, а ФИО вписывают в формате «И.И. Иванов»;</w:t>
      </w:r>
    </w:p>
    <w:p w14:paraId="2BC63711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>од выполнения работы</w:t>
      </w:r>
      <w:r>
        <w:rPr>
          <w:szCs w:val="28"/>
        </w:rPr>
        <w:t>;</w:t>
      </w:r>
    </w:p>
    <w:p w14:paraId="6E3B64C2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</w:t>
      </w:r>
      <w:proofErr w:type="spellStart"/>
      <w:r>
        <w:rPr>
          <w:szCs w:val="28"/>
        </w:rPr>
        <w:t>нормоконтролера</w:t>
      </w:r>
      <w:proofErr w:type="spellEnd"/>
      <w:r>
        <w:rPr>
          <w:szCs w:val="28"/>
        </w:rPr>
        <w:t xml:space="preserve">. </w:t>
      </w:r>
    </w:p>
    <w:p w14:paraId="779561A8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38D05B8C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азвания факультета и кафедры</w:t>
      </w:r>
      <w:r>
        <w:rPr>
          <w:szCs w:val="28"/>
        </w:rPr>
        <w:t>: д</w:t>
      </w:r>
      <w:r w:rsidRPr="001E31B6">
        <w:rPr>
          <w:szCs w:val="28"/>
        </w:rPr>
        <w:t xml:space="preserve">ля </w:t>
      </w:r>
      <w:r>
        <w:rPr>
          <w:szCs w:val="28"/>
        </w:rPr>
        <w:t xml:space="preserve">студентов, обучающихся на факультете </w:t>
      </w:r>
      <w:r w:rsidRPr="001E31B6">
        <w:rPr>
          <w:szCs w:val="28"/>
        </w:rPr>
        <w:t>ИУ название факультета</w:t>
      </w:r>
      <w:r>
        <w:rPr>
          <w:szCs w:val="28"/>
        </w:rPr>
        <w:t xml:space="preserve">: </w:t>
      </w:r>
      <w:r w:rsidRPr="001E31B6">
        <w:rPr>
          <w:szCs w:val="28"/>
        </w:rPr>
        <w:t>«Информатика и системы управления»</w:t>
      </w:r>
      <w:r>
        <w:rPr>
          <w:szCs w:val="28"/>
        </w:rPr>
        <w:t>, д</w:t>
      </w:r>
      <w:r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C54EAE5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заголовок «ОТЧЕТ ПО ПРОИЗВОДСТВЕННОЙ ПРАКТИКЕ» указывают для летних и преддипломных практик, во всех остальных случаях пишут «ОТЧЕТ ПО УЧЕБНОЙ ПРАКТИКЕ»;</w:t>
      </w:r>
    </w:p>
    <w:p w14:paraId="50C40F48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я, имя и отчество студента (полностью);</w:t>
      </w:r>
    </w:p>
    <w:p w14:paraId="0C8B30ED" w14:textId="77777777" w:rsidR="00A82DB0" w:rsidRPr="001E31B6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>номер группы студента;</w:t>
      </w:r>
    </w:p>
    <w:p w14:paraId="52E09990" w14:textId="77777777" w:rsidR="00A82DB0" w:rsidRPr="00942FA3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>ип практики – берется из учебного плана</w:t>
      </w:r>
      <w:r>
        <w:rPr>
          <w:szCs w:val="28"/>
        </w:rPr>
        <w:t>;</w:t>
      </w:r>
    </w:p>
    <w:p w14:paraId="0D6FFC43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выполнения работы (последний день практики – будний и не праздничный день), подписи руководителя практики от предприятия, </w:t>
      </w:r>
      <w:r w:rsidRPr="001E31B6">
        <w:rPr>
          <w:szCs w:val="28"/>
        </w:rPr>
        <w:t>руководител</w:t>
      </w:r>
      <w:r>
        <w:rPr>
          <w:szCs w:val="28"/>
        </w:rPr>
        <w:t>я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практики от МГТУ </w:t>
      </w:r>
      <w:r w:rsidRPr="001E31B6">
        <w:rPr>
          <w:szCs w:val="28"/>
        </w:rPr>
        <w:t>и студент</w:t>
      </w:r>
      <w:r>
        <w:rPr>
          <w:szCs w:val="28"/>
        </w:rPr>
        <w:t>а</w:t>
      </w:r>
      <w:r>
        <w:t>, ФИО вписывают в формате «И.И. Иванов»;</w:t>
      </w:r>
    </w:p>
    <w:p w14:paraId="1C2D4CBE" w14:textId="77777777" w:rsidR="00A82DB0" w:rsidRPr="00942FA3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>Оценка – вписыва</w:t>
      </w:r>
      <w:r>
        <w:rPr>
          <w:szCs w:val="28"/>
        </w:rPr>
        <w:t>ют</w:t>
      </w:r>
      <w:r w:rsidRPr="00942FA3">
        <w:rPr>
          <w:szCs w:val="28"/>
        </w:rPr>
        <w:t xml:space="preserve"> или впечатыва</w:t>
      </w:r>
      <w:r>
        <w:rPr>
          <w:szCs w:val="28"/>
        </w:rPr>
        <w:t>ют</w:t>
      </w:r>
      <w:r w:rsidRPr="00942FA3">
        <w:rPr>
          <w:szCs w:val="28"/>
        </w:rPr>
        <w:t xml:space="preserve"> оценк</w:t>
      </w:r>
      <w:r>
        <w:rPr>
          <w:szCs w:val="28"/>
        </w:rPr>
        <w:t>у</w:t>
      </w:r>
      <w:r w:rsidRPr="00942FA3">
        <w:rPr>
          <w:szCs w:val="28"/>
        </w:rPr>
        <w:t>, рядом с которой став</w:t>
      </w:r>
      <w:r>
        <w:rPr>
          <w:szCs w:val="28"/>
        </w:rPr>
        <w:t>ят</w:t>
      </w:r>
      <w:r w:rsidRPr="00942FA3">
        <w:rPr>
          <w:szCs w:val="28"/>
        </w:rPr>
        <w:t xml:space="preserve"> ручкой</w:t>
      </w:r>
      <w:r>
        <w:rPr>
          <w:szCs w:val="28"/>
        </w:rPr>
        <w:t xml:space="preserve"> (</w:t>
      </w:r>
      <w:r w:rsidRPr="00074D03">
        <w:rPr>
          <w:color w:val="2E74B5" w:themeColor="accent1" w:themeShade="BF"/>
          <w:szCs w:val="28"/>
        </w:rPr>
        <w:t>синего цвета</w:t>
      </w:r>
      <w:r>
        <w:rPr>
          <w:szCs w:val="28"/>
        </w:rPr>
        <w:t>)</w:t>
      </w:r>
      <w:r w:rsidRPr="00942FA3">
        <w:rPr>
          <w:szCs w:val="28"/>
        </w:rPr>
        <w:t xml:space="preserve"> дат</w:t>
      </w:r>
      <w:r>
        <w:rPr>
          <w:szCs w:val="28"/>
        </w:rPr>
        <w:t>у</w:t>
      </w:r>
      <w:r w:rsidRPr="00942FA3">
        <w:rPr>
          <w:szCs w:val="28"/>
        </w:rPr>
        <w:t xml:space="preserve"> и подпись, желательно руководителя практики от предприятия. </w:t>
      </w:r>
    </w:p>
    <w:p w14:paraId="10E5C38F" w14:textId="77777777" w:rsidR="00A82DB0" w:rsidRDefault="00A82DB0" w:rsidP="00A82DB0">
      <w:pPr>
        <w:rPr>
          <w:szCs w:val="28"/>
        </w:rPr>
      </w:pPr>
    </w:p>
    <w:p w14:paraId="598BF0B5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89E2C97" w14:textId="77777777" w:rsidR="00A82DB0" w:rsidRPr="009F0145" w:rsidRDefault="00A82DB0" w:rsidP="00A82DB0">
      <w:pPr>
        <w:pStyle w:val="Heading1"/>
      </w:pPr>
      <w:bookmarkStart w:id="21" w:name="_Toc175418223"/>
      <w:r>
        <w:lastRenderedPageBreak/>
        <w:t>3.</w:t>
      </w:r>
      <w:r w:rsidRPr="006265DF">
        <w:t xml:space="preserve"> </w:t>
      </w:r>
      <w:r>
        <w:t>Оформление листов технического задания</w:t>
      </w:r>
      <w:bookmarkEnd w:id="21"/>
    </w:p>
    <w:p w14:paraId="172178B8" w14:textId="77777777" w:rsidR="00A82DB0" w:rsidRDefault="00A82DB0" w:rsidP="00A82DB0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7A20F8D7" w14:textId="77777777" w:rsidR="00A82DB0" w:rsidRDefault="00A82DB0" w:rsidP="00A82DB0">
      <w:pPr>
        <w:rPr>
          <w:szCs w:val="28"/>
        </w:rPr>
      </w:pPr>
      <w:r w:rsidRPr="00017FC6">
        <w:rPr>
          <w:szCs w:val="28"/>
        </w:rPr>
        <w:t>ТЗ оформля</w:t>
      </w:r>
      <w:r>
        <w:rPr>
          <w:szCs w:val="28"/>
        </w:rPr>
        <w:t>ют</w:t>
      </w:r>
      <w:r w:rsidRPr="00017FC6">
        <w:rPr>
          <w:szCs w:val="28"/>
        </w:rPr>
        <w:t xml:space="preserve"> в начале семестра</w:t>
      </w:r>
      <w:r>
        <w:rPr>
          <w:szCs w:val="28"/>
        </w:rPr>
        <w:t xml:space="preserve"> (для ВКР/НИР/КР/КР) или в первый день практики.</w:t>
      </w:r>
      <w:r w:rsidRPr="00017FC6">
        <w:rPr>
          <w:szCs w:val="28"/>
        </w:rPr>
        <w:t xml:space="preserve"> </w:t>
      </w:r>
      <w:r>
        <w:rPr>
          <w:szCs w:val="28"/>
        </w:rPr>
        <w:t>ТЗ</w:t>
      </w:r>
      <w:r w:rsidRPr="00017FC6">
        <w:rPr>
          <w:szCs w:val="28"/>
        </w:rPr>
        <w:t xml:space="preserve"> подписывает студент и научн</w:t>
      </w:r>
      <w:r>
        <w:rPr>
          <w:szCs w:val="28"/>
        </w:rPr>
        <w:t>ый</w:t>
      </w:r>
      <w:r w:rsidRPr="00017FC6">
        <w:rPr>
          <w:szCs w:val="28"/>
        </w:rPr>
        <w:t xml:space="preserve"> руководител</w:t>
      </w:r>
      <w:r>
        <w:rPr>
          <w:szCs w:val="28"/>
        </w:rPr>
        <w:t>ь (для практики: руководитель практики от МГТУ и от предприятия)</w:t>
      </w:r>
      <w:r w:rsidRPr="00017FC6">
        <w:rPr>
          <w:szCs w:val="28"/>
        </w:rPr>
        <w:t xml:space="preserve">, после чего </w:t>
      </w:r>
      <w:r>
        <w:rPr>
          <w:szCs w:val="28"/>
        </w:rPr>
        <w:t xml:space="preserve">ТЗ </w:t>
      </w:r>
      <w:r w:rsidRPr="00017FC6">
        <w:rPr>
          <w:szCs w:val="28"/>
        </w:rPr>
        <w:t>утвержда</w:t>
      </w:r>
      <w:r>
        <w:rPr>
          <w:szCs w:val="28"/>
        </w:rPr>
        <w:t>ют</w:t>
      </w:r>
      <w:r w:rsidRPr="00017FC6">
        <w:rPr>
          <w:szCs w:val="28"/>
        </w:rPr>
        <w:t xml:space="preserve"> у заведующего кафедрой, его заместителя</w:t>
      </w:r>
      <w:r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5DF753AE" w14:textId="77777777" w:rsidR="00A82DB0" w:rsidRPr="00017FC6" w:rsidRDefault="00A82DB0" w:rsidP="00A82DB0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452128C" w14:textId="77777777" w:rsidR="00A82DB0" w:rsidRDefault="00A82DB0" w:rsidP="00A82DB0">
      <w:pPr>
        <w:pStyle w:val="Heading2"/>
      </w:pPr>
      <w:bookmarkStart w:id="22" w:name="_Toc175418224"/>
      <w:r>
        <w:t>3.1. Заполнение листа ТЗ для НИР/КП/КР</w:t>
      </w:r>
      <w:bookmarkEnd w:id="22"/>
    </w:p>
    <w:p w14:paraId="0B9E8AFC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C469E6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дисциплины (для </w:t>
      </w:r>
      <w:r>
        <w:rPr>
          <w:szCs w:val="28"/>
        </w:rPr>
        <w:t>НИР/КП/КР по дисциплине</w:t>
      </w:r>
      <w:r w:rsidRPr="001E31B6">
        <w:rPr>
          <w:szCs w:val="28"/>
        </w:rPr>
        <w:t>)</w:t>
      </w:r>
      <w:r>
        <w:rPr>
          <w:szCs w:val="28"/>
        </w:rPr>
        <w:t xml:space="preserve">, </w:t>
      </w:r>
      <w:r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1C38438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3583E8B7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20837752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НИР/КП/КР;</w:t>
      </w:r>
    </w:p>
    <w:p w14:paraId="6E853929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>
        <w:rPr>
          <w:szCs w:val="28"/>
        </w:rPr>
        <w:t>НИР/КП/КР</w:t>
      </w:r>
      <w:r w:rsidRPr="001E31B6">
        <w:rPr>
          <w:szCs w:val="28"/>
        </w:rPr>
        <w:t xml:space="preserve">. При отсутствии иных указаний </w:t>
      </w:r>
      <w:r>
        <w:rPr>
          <w:szCs w:val="28"/>
        </w:rPr>
        <w:t xml:space="preserve">научного </w:t>
      </w:r>
      <w:r w:rsidRPr="001E31B6">
        <w:rPr>
          <w:szCs w:val="28"/>
        </w:rPr>
        <w:t>руководителя</w:t>
      </w:r>
      <w:r>
        <w:rPr>
          <w:szCs w:val="28"/>
        </w:rPr>
        <w:t xml:space="preserve"> </w:t>
      </w:r>
      <w:r w:rsidRPr="001E31B6">
        <w:rPr>
          <w:szCs w:val="28"/>
        </w:rPr>
        <w:t xml:space="preserve">необходимо </w:t>
      </w:r>
      <w:r>
        <w:rPr>
          <w:szCs w:val="28"/>
        </w:rPr>
        <w:t>вписать:</w:t>
      </w:r>
      <w:r w:rsidRPr="001E31B6">
        <w:rPr>
          <w:szCs w:val="28"/>
        </w:rPr>
        <w:t xml:space="preserve"> «</w:t>
      </w:r>
      <w:r>
        <w:rPr>
          <w:szCs w:val="28"/>
        </w:rPr>
        <w:t>у</w:t>
      </w:r>
      <w:r w:rsidRPr="001E31B6">
        <w:rPr>
          <w:szCs w:val="28"/>
        </w:rPr>
        <w:t>чебная»</w:t>
      </w:r>
      <w:r>
        <w:rPr>
          <w:szCs w:val="28"/>
        </w:rPr>
        <w:t>;</w:t>
      </w:r>
    </w:p>
    <w:p w14:paraId="07EED8D4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тематики. При отсутствии иных указаний </w:t>
      </w:r>
      <w:r>
        <w:rPr>
          <w:szCs w:val="28"/>
        </w:rPr>
        <w:t xml:space="preserve">научного </w:t>
      </w:r>
      <w:r w:rsidRPr="001E31B6">
        <w:rPr>
          <w:szCs w:val="28"/>
        </w:rPr>
        <w:t>руководителя</w:t>
      </w:r>
      <w:r>
        <w:rPr>
          <w:szCs w:val="28"/>
        </w:rPr>
        <w:t xml:space="preserve"> </w:t>
      </w:r>
      <w:r w:rsidRPr="001E31B6">
        <w:rPr>
          <w:szCs w:val="28"/>
        </w:rPr>
        <w:t xml:space="preserve">необходимо </w:t>
      </w:r>
      <w:r>
        <w:rPr>
          <w:szCs w:val="28"/>
        </w:rPr>
        <w:t>вписать:</w:t>
      </w:r>
      <w:r w:rsidRPr="001E31B6">
        <w:rPr>
          <w:szCs w:val="28"/>
        </w:rPr>
        <w:t xml:space="preserve"> «</w:t>
      </w:r>
      <w:r>
        <w:rPr>
          <w:szCs w:val="28"/>
        </w:rPr>
        <w:t>к</w:t>
      </w:r>
      <w:r w:rsidRPr="001E31B6">
        <w:rPr>
          <w:szCs w:val="28"/>
        </w:rPr>
        <w:t>афедра»</w:t>
      </w:r>
      <w:r>
        <w:rPr>
          <w:szCs w:val="28"/>
        </w:rPr>
        <w:t>;</w:t>
      </w:r>
    </w:p>
    <w:p w14:paraId="7100E519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4A61F71A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2B518693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71A47EF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EA84B42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295C085B" w14:textId="77777777" w:rsidR="00A82DB0" w:rsidRDefault="00A82DB0" w:rsidP="00A82DB0">
      <w:pPr>
        <w:pStyle w:val="Heading2"/>
      </w:pPr>
      <w:bookmarkStart w:id="23" w:name="_Toc175418225"/>
      <w:r>
        <w:t>3.2. Заполнение листа ТЗ для ВКР</w:t>
      </w:r>
      <w:bookmarkEnd w:id="23"/>
    </w:p>
    <w:p w14:paraId="4AB95BAE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3FF0D22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AA7B2E9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7E875B26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ВКР;</w:t>
      </w:r>
    </w:p>
    <w:p w14:paraId="29C0BE16" w14:textId="77777777" w:rsidR="00A82DB0" w:rsidRPr="001423A8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.</w:t>
      </w:r>
    </w:p>
    <w:p w14:paraId="62492071" w14:textId="77777777" w:rsidR="00A82DB0" w:rsidRPr="004C217D" w:rsidRDefault="00A82DB0" w:rsidP="00A82DB0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2A6E6FB6" w14:textId="77777777" w:rsidR="00A82DB0" w:rsidRPr="00742DCB" w:rsidRDefault="00A82DB0" w:rsidP="00A82DB0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,</w:t>
      </w:r>
      <w:r w:rsidRPr="00742DCB">
        <w:rPr>
          <w:szCs w:val="28"/>
        </w:rPr>
        <w:t xml:space="preserve"> ВКР</w:t>
      </w:r>
      <w:r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>
        <w:rPr>
          <w:szCs w:val="28"/>
        </w:rPr>
        <w:t>,</w:t>
      </w:r>
      <w:r w:rsidRPr="00742DCB">
        <w:rPr>
          <w:szCs w:val="28"/>
        </w:rPr>
        <w:t xml:space="preserve"> должн</w:t>
      </w:r>
      <w:r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69C058BB" w14:textId="77777777" w:rsidR="00A82DB0" w:rsidRPr="00742DCB" w:rsidRDefault="00A82DB0" w:rsidP="00A82DB0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1318DFF1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C53EA81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7A583B6A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25EC4892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4A8D4A4" w14:textId="77777777" w:rsidR="00A82DB0" w:rsidRDefault="00A82DB0" w:rsidP="00A82DB0">
      <w:pPr>
        <w:pStyle w:val="Heading2"/>
      </w:pPr>
      <w:bookmarkStart w:id="24" w:name="_Toc175418226"/>
      <w:r>
        <w:t>3.3. Заполнение в листе ТЗ к ВКР таблицы «При выполнении ВКР»</w:t>
      </w:r>
      <w:bookmarkEnd w:id="24"/>
    </w:p>
    <w:p w14:paraId="0BF27BFC" w14:textId="77777777" w:rsidR="00A82DB0" w:rsidRPr="00511E6E" w:rsidRDefault="00A82DB0" w:rsidP="00A82DB0">
      <w:r w:rsidRPr="00511E6E">
        <w:t>Начиная с 2024 года</w:t>
      </w:r>
      <w:r>
        <w:t>,</w:t>
      </w:r>
      <w:r w:rsidRPr="00511E6E">
        <w:t xml:space="preserve"> в лист ТЗ ВКР внесена таблица следующего вида: </w:t>
      </w:r>
    </w:p>
    <w:p w14:paraId="708B354E" w14:textId="77777777" w:rsidR="00A82DB0" w:rsidRPr="00511E6E" w:rsidRDefault="00A82DB0" w:rsidP="00A82DB0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A82DB0" w:rsidRPr="00511E6E" w14:paraId="7E6152D2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88EB79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E376E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A82DB0" w:rsidRPr="00511E6E" w14:paraId="633A4D06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B336A6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4481F4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7098E801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A9C1C9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7C175B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71815E8E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09686C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F7CD07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31BA1628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1565B3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EB3E19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419B8E7C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F0C489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B0AAF7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07B61333" w14:textId="77777777" w:rsidR="00A82DB0" w:rsidRPr="00511E6E" w:rsidRDefault="00A82DB0" w:rsidP="00A82DB0">
      <w:pPr>
        <w:rPr>
          <w:szCs w:val="28"/>
        </w:rPr>
      </w:pPr>
    </w:p>
    <w:p w14:paraId="6F0B516F" w14:textId="77777777" w:rsidR="00A82DB0" w:rsidRPr="00171747" w:rsidRDefault="00A82DB0" w:rsidP="00A82DB0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>
        <w:rPr>
          <w:szCs w:val="28"/>
        </w:rPr>
        <w:t>таблицу</w:t>
      </w:r>
      <w:r w:rsidRPr="00511E6E">
        <w:rPr>
          <w:szCs w:val="28"/>
        </w:rPr>
        <w:t xml:space="preserve"> с зам. зав. кафедрой или руководителем отраслевого филиала, т.к. то, что будет указано</w:t>
      </w:r>
      <w:r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203FFB39" w14:textId="77777777" w:rsidR="00A82DB0" w:rsidRDefault="00A82DB0" w:rsidP="00A82DB0">
      <w:pPr>
        <w:pStyle w:val="Heading2"/>
      </w:pPr>
      <w:bookmarkStart w:id="25" w:name="_Toc175418227"/>
      <w:r>
        <w:t>3.4. Заполнение в РПЗ к ВКР бланка «Календарный план»</w:t>
      </w:r>
      <w:bookmarkEnd w:id="25"/>
    </w:p>
    <w:p w14:paraId="519582C3" w14:textId="77777777" w:rsidR="00A82DB0" w:rsidRDefault="00A82DB0" w:rsidP="00A82DB0">
      <w:r>
        <w:t>В календарном плане заполняют следующие поля</w:t>
      </w:r>
      <w:r w:rsidRPr="00511E6E">
        <w:t xml:space="preserve">: </w:t>
      </w:r>
    </w:p>
    <w:p w14:paraId="6FC6507F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260B1A4A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акультет: ИУ, АК, ПС, РКТ, РТ, ФМОП;</w:t>
      </w:r>
    </w:p>
    <w:p w14:paraId="12FC4FFE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афедра: ИУ-1;</w:t>
      </w:r>
    </w:p>
    <w:p w14:paraId="74958535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7243C77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34305E99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ВКР;</w:t>
      </w:r>
    </w:p>
    <w:p w14:paraId="3EA9E45B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, без указания фамилий. Подпись зав. кафедрой ставит либо зав. кафедры непосредственно, либо его заместитель, в том числе в день защиты. Остальные подписи должны быть проставлены ДО дня защиты. Подпись внешнего рецензента и защиты работы на ГЭК не ставится;</w:t>
      </w:r>
    </w:p>
    <w:p w14:paraId="16AA498F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одписи студента и научного руководителя</w:t>
      </w:r>
      <w:r w:rsidRPr="001E31B6">
        <w:rPr>
          <w:szCs w:val="28"/>
        </w:rPr>
        <w:t>.</w:t>
      </w:r>
    </w:p>
    <w:p w14:paraId="1DD4A5E7" w14:textId="77777777" w:rsidR="00A82DB0" w:rsidRDefault="00A82DB0" w:rsidP="00A82DB0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01ED562E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090FCC3A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3E1A7250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17A03C19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792E5BDA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0286B30F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ческого материала не предусмотрено»;</w:t>
      </w:r>
    </w:p>
    <w:p w14:paraId="048FF97B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22628B8D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39905C9B" w14:textId="77777777" w:rsidR="00A82DB0" w:rsidRPr="00511E6E" w:rsidRDefault="00A82DB0" w:rsidP="00A82DB0"/>
    <w:p w14:paraId="723D8055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3C71331E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5DC2D1A6" w14:textId="77777777" w:rsidR="00A82DB0" w:rsidRPr="006265DF" w:rsidRDefault="00A82DB0" w:rsidP="00A82DB0">
      <w:pPr>
        <w:pStyle w:val="Heading1"/>
      </w:pPr>
      <w:bookmarkStart w:id="27" w:name="_Toc175418229"/>
      <w:r>
        <w:lastRenderedPageBreak/>
        <w:t>4.</w:t>
      </w:r>
      <w:r w:rsidRPr="006265DF">
        <w:t xml:space="preserve"> </w:t>
      </w:r>
      <w:r>
        <w:t>Правила форматирования содержимого РПЗ и Отчетов</w:t>
      </w:r>
      <w:bookmarkEnd w:id="27"/>
    </w:p>
    <w:p w14:paraId="15F1BFA6" w14:textId="77777777" w:rsidR="00A82DB0" w:rsidRPr="009C292A" w:rsidRDefault="00A82DB0" w:rsidP="00A82DB0">
      <w:pPr>
        <w:pStyle w:val="Heading2"/>
      </w:pPr>
      <w:bookmarkStart w:id="28" w:name="_Toc175418230"/>
      <w:r>
        <w:t>4</w:t>
      </w:r>
      <w:r w:rsidRPr="009C292A">
        <w:t>.1</w:t>
      </w:r>
      <w:r>
        <w:t>.</w:t>
      </w:r>
      <w:r w:rsidRPr="009C292A">
        <w:t xml:space="preserve"> </w:t>
      </w:r>
      <w:r>
        <w:t>Общие правила оформления</w:t>
      </w:r>
      <w:bookmarkEnd w:id="28"/>
    </w:p>
    <w:p w14:paraId="7651FDD2" w14:textId="77777777" w:rsidR="00A82DB0" w:rsidRPr="009C292A" w:rsidRDefault="00A82DB0" w:rsidP="00A82DB0">
      <w:r>
        <w:t xml:space="preserve">РПЗ и Отчет по практике должны быть грамотно написаны и правильно оформлены. РПЗ и Отчет по практике распечатывают на одной стороне белого листа бумаги формата А4 (210х297 мм) шрифтом черного цвета. </w:t>
      </w:r>
      <w:r w:rsidRPr="009C292A">
        <w:t xml:space="preserve">При </w:t>
      </w:r>
      <w:r>
        <w:t>подготовке РПЗ и Отчета по практике</w:t>
      </w:r>
      <w:r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>
        <w:t xml:space="preserve"> Текст РПЗ и Отчета по практике делят на абзацы, каждый из которых состоит из 2–5 предложений, связанных по смыслу.</w:t>
      </w:r>
    </w:p>
    <w:p w14:paraId="42835C2C" w14:textId="77777777" w:rsidR="00A82DB0" w:rsidRPr="00FC5816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proofErr w:type="spellStart"/>
      <w:r>
        <w:t>imes</w:t>
      </w:r>
      <w:proofErr w:type="spellEnd"/>
      <w:r>
        <w:t xml:space="preserve"> New </w:t>
      </w:r>
      <w:proofErr w:type="spellStart"/>
      <w:r>
        <w:t>Roman</w:t>
      </w:r>
      <w:proofErr w:type="spellEnd"/>
      <w:r>
        <w:t xml:space="preserve"> размером 14 пунктов, кроме фрагментов кода программ, для которых необходимо использовать шрифт </w:t>
      </w:r>
      <w:proofErr w:type="spellStart"/>
      <w:r>
        <w:t>Courier</w:t>
      </w:r>
      <w:proofErr w:type="spellEnd"/>
      <w:r>
        <w:t xml:space="preserve"> New.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>
        <w:t xml:space="preserve"> </w:t>
      </w:r>
      <w:r w:rsidRPr="00066C86">
        <w:t>– 2 интервала, между заголовком и текстом – 3–4 интервала.</w:t>
      </w:r>
    </w:p>
    <w:p w14:paraId="4473D9A1" w14:textId="77777777" w:rsidR="00A82DB0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Pr="009C292A">
        <w:t>екст следует печатать, соблюдая следующие размеры полей страницы</w:t>
      </w:r>
      <w:r>
        <w:t xml:space="preserve"> для книжной ориентации</w:t>
      </w:r>
      <w:r w:rsidRPr="009C292A">
        <w:t xml:space="preserve">: левое – 30 мм, правое – 10 мм, нижнее – 20 мм, верхнее – 20 мм. </w:t>
      </w:r>
      <w:r>
        <w:t xml:space="preserve">Для случая альбомной ориентации: </w:t>
      </w:r>
      <w:r w:rsidRPr="009C292A">
        <w:t xml:space="preserve">левое – </w:t>
      </w:r>
      <w:r>
        <w:t>2</w:t>
      </w:r>
      <w:r w:rsidRPr="009C292A">
        <w:t xml:space="preserve">0 мм, правое – </w:t>
      </w:r>
      <w:r>
        <w:t>2</w:t>
      </w:r>
      <w:r w:rsidRPr="009C292A">
        <w:t xml:space="preserve">0 мм, нижнее – </w:t>
      </w:r>
      <w:r>
        <w:t>1</w:t>
      </w:r>
      <w:r w:rsidRPr="009C292A">
        <w:t xml:space="preserve">0 мм, верхнее – </w:t>
      </w:r>
      <w:r>
        <w:t>3</w:t>
      </w:r>
      <w:r w:rsidRPr="009C292A">
        <w:t>0 мм</w:t>
      </w:r>
      <w:r>
        <w:t>.</w:t>
      </w:r>
    </w:p>
    <w:p w14:paraId="2B70C091" w14:textId="77777777" w:rsidR="00A82DB0" w:rsidRPr="009C292A" w:rsidRDefault="00A82DB0" w:rsidP="00A82DB0">
      <w:pPr>
        <w:pStyle w:val="Heading2"/>
      </w:pPr>
      <w:bookmarkStart w:id="29" w:name="_Toc175418231"/>
      <w:r>
        <w:t>4</w:t>
      </w:r>
      <w:r w:rsidRPr="009C292A">
        <w:t>.2</w:t>
      </w:r>
      <w:r>
        <w:t>.</w:t>
      </w:r>
      <w:r w:rsidRPr="009C292A">
        <w:t xml:space="preserve"> </w:t>
      </w:r>
      <w:r>
        <w:t>Нумерация страниц и разделов</w:t>
      </w:r>
      <w:bookmarkEnd w:id="29"/>
    </w:p>
    <w:p w14:paraId="1F9854AB" w14:textId="77777777" w:rsidR="00A82DB0" w:rsidRDefault="00A82DB0" w:rsidP="00A82DB0">
      <w:r>
        <w:t>Номер страницы проставляют на нижнем поле листа и выравнивают по центру. Размеры колонтитулов в РПЗ – 1,25 см. Верхний колонтитул должен быть пустой, в нижнем – только номер страницы. Нумерация листов РПЗ начинается с раздела «СОДЕРЖАНИЕ» (для ВКР – с раздела «АННОТАЦИЯ»).</w:t>
      </w:r>
    </w:p>
    <w:p w14:paraId="31F4DD5E" w14:textId="77777777" w:rsidR="00A82DB0" w:rsidRDefault="00A82DB0" w:rsidP="00A82DB0">
      <w:r w:rsidRPr="009C292A">
        <w:t>Иллюстрации, таблицы, расположенные на отдельных листах, включаются в общую нумерацию страниц.</w:t>
      </w:r>
    </w:p>
    <w:p w14:paraId="19DD304C" w14:textId="77777777" w:rsidR="00A82DB0" w:rsidRDefault="00A82DB0" w:rsidP="00A82DB0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5592A295" w14:textId="77777777" w:rsidR="00A82DB0" w:rsidRDefault="00A82DB0" w:rsidP="00A82DB0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5741933" w14:textId="77777777" w:rsidR="00A82DB0" w:rsidRPr="001E31B6" w:rsidRDefault="00A82DB0" w:rsidP="00A82DB0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>Заголовок раздела</w:t>
        </w:r>
      </w:hyperlink>
      <w:r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Pr="001E31B6">
        <w:rPr>
          <w:noProof/>
          <w:webHidden/>
          <w:color w:val="000000" w:themeColor="text1"/>
        </w:rPr>
        <w:t>…………………………………….1</w:t>
      </w:r>
    </w:p>
    <w:p w14:paraId="01F7A906" w14:textId="77777777" w:rsidR="00A82DB0" w:rsidRPr="007A7B62" w:rsidRDefault="00A82DB0" w:rsidP="00A82DB0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.</w:t>
        </w:r>
        <w:r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>
          <w:rPr>
            <w:noProof/>
            <w:webHidden/>
            <w:color w:val="000000" w:themeColor="text1"/>
          </w:rPr>
          <w:t>……………………………………………………</w:t>
        </w:r>
        <w:r w:rsidRPr="006D47C7">
          <w:rPr>
            <w:noProof/>
            <w:webHidden/>
            <w:color w:val="000000" w:themeColor="text1"/>
          </w:rPr>
          <w:t>….</w:t>
        </w:r>
        <w:r>
          <w:rPr>
            <w:noProof/>
            <w:color w:val="000000" w:themeColor="text1"/>
          </w:rPr>
          <w:t>...</w:t>
        </w:r>
        <w:r w:rsidRPr="006D47C7">
          <w:rPr>
            <w:noProof/>
            <w:webHidden/>
            <w:color w:val="000000" w:themeColor="text1"/>
          </w:rPr>
          <w:t>2</w:t>
        </w:r>
      </w:hyperlink>
    </w:p>
    <w:p w14:paraId="151C0973" w14:textId="77777777" w:rsidR="00A82DB0" w:rsidRPr="001E31B6" w:rsidRDefault="00A82DB0" w:rsidP="00A82DB0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Pr="001E31B6">
          <w:rPr>
            <w:noProof/>
            <w:color w:val="000000" w:themeColor="text1"/>
          </w:rPr>
          <w:t>пункта</w:t>
        </w:r>
      </w:hyperlink>
      <w:r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6FA33214" w14:textId="77777777" w:rsidR="00A82DB0" w:rsidRDefault="00A82DB0" w:rsidP="00A82DB0"/>
    <w:p w14:paraId="62C52E09" w14:textId="77777777" w:rsidR="00A82DB0" w:rsidRPr="009C292A" w:rsidRDefault="00A82DB0" w:rsidP="00A82DB0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>
        <w:t>.</w:t>
      </w:r>
      <w:r w:rsidRPr="009C292A">
        <w:t>» (второй подпункт третьего пункта первого подраздела четверт</w:t>
      </w:r>
      <w:r>
        <w:t>ого раздела</w:t>
      </w:r>
      <w:r w:rsidRPr="009C292A">
        <w:t>).</w:t>
      </w:r>
    </w:p>
    <w:p w14:paraId="41840A60" w14:textId="77777777" w:rsidR="00A82DB0" w:rsidRDefault="00A82DB0" w:rsidP="00A82DB0">
      <w:r w:rsidRPr="009C292A">
        <w:t>Разделы и подразделы должн</w:t>
      </w:r>
      <w:r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>
        <w:t>Заголовок должен состоять из одного предложения.</w:t>
      </w:r>
      <w:r w:rsidRPr="000F639E">
        <w:t xml:space="preserve"> </w:t>
      </w:r>
      <w:r>
        <w:t xml:space="preserve">Заголовки разделов, подразделов и пунктов основной части пишут с прописной буквы (как в предложениях). </w:t>
      </w:r>
    </w:p>
    <w:p w14:paraId="018EEF6D" w14:textId="77777777" w:rsidR="00A82DB0" w:rsidRDefault="00A82DB0" w:rsidP="00A82DB0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6383E750" w14:textId="77777777" w:rsidR="00A82DB0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Шрифт</w:t>
      </w:r>
      <w:r w:rsidRPr="000F639E">
        <w:t xml:space="preserve"> </w:t>
      </w:r>
      <w:r w:rsidRPr="004D294F">
        <w:rPr>
          <w:lang w:val="en-US"/>
        </w:rPr>
        <w:t>Times</w:t>
      </w:r>
      <w:r w:rsidRPr="000F639E">
        <w:t xml:space="preserve"> </w:t>
      </w:r>
      <w:r w:rsidRPr="004D294F">
        <w:rPr>
          <w:lang w:val="en-US"/>
        </w:rPr>
        <w:t>New</w:t>
      </w:r>
      <w:r w:rsidRPr="000F639E">
        <w:t xml:space="preserve"> </w:t>
      </w:r>
      <w:r w:rsidRPr="004D294F">
        <w:rPr>
          <w:lang w:val="en-US"/>
        </w:rPr>
        <w:t>Roman</w:t>
      </w:r>
      <w:r w:rsidRPr="000F639E">
        <w:t xml:space="preserve">, 14 </w:t>
      </w:r>
      <w:r w:rsidRPr="004D294F">
        <w:rPr>
          <w:lang w:val="en-US"/>
        </w:rPr>
        <w:t>pt</w:t>
      </w:r>
      <w:r w:rsidRPr="000F639E">
        <w:t xml:space="preserve">, </w:t>
      </w:r>
      <w:r w:rsidRPr="004D294F">
        <w:t>полужирный</w:t>
      </w:r>
      <w:r w:rsidRPr="000F639E">
        <w:t xml:space="preserve">. </w:t>
      </w:r>
      <w:r>
        <w:t xml:space="preserve">Выравнивание текста заголовков разделов – по центру, заголовков подразделов и пунктов – по ширине. Отступ первой строки (для подразделов и пунктов) – </w:t>
      </w:r>
      <w:r>
        <w:br/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>
        <w:rPr>
          <w:rStyle w:val="CommentReference"/>
        </w:rPr>
        <w:t xml:space="preserve"> </w:t>
      </w:r>
    </w:p>
    <w:p w14:paraId="564DC32D" w14:textId="77777777" w:rsidR="00A82DB0" w:rsidRPr="00B103C1" w:rsidRDefault="00A82DB0" w:rsidP="00A82DB0">
      <w:pPr>
        <w:pStyle w:val="Heading2"/>
      </w:pPr>
      <w:bookmarkStart w:id="30" w:name="_Toc175418232"/>
      <w:r>
        <w:t>4</w:t>
      </w:r>
      <w:r w:rsidRPr="00B103C1">
        <w:t>.3</w:t>
      </w:r>
      <w:r>
        <w:t>.</w:t>
      </w:r>
      <w:r w:rsidRPr="00B103C1">
        <w:t xml:space="preserve"> </w:t>
      </w:r>
      <w:r>
        <w:t>Иллюстрации к тексту</w:t>
      </w:r>
      <w:bookmarkEnd w:id="30"/>
    </w:p>
    <w:p w14:paraId="004575DC" w14:textId="77777777" w:rsidR="00A82DB0" w:rsidRDefault="00A82DB0" w:rsidP="00A82DB0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>
        <w:t>как показано</w:t>
      </w:r>
      <w:r w:rsidRPr="00B103C1">
        <w:t xml:space="preserve"> </w:t>
      </w:r>
      <w:r>
        <w:t>на</w:t>
      </w:r>
      <w:r w:rsidRPr="00B103C1">
        <w:t xml:space="preserve"> рисунк</w:t>
      </w:r>
      <w:r>
        <w:t>е</w:t>
      </w:r>
      <w:r w:rsidRPr="00B103C1">
        <w:t xml:space="preserve"> </w:t>
      </w:r>
      <w:r>
        <w:t>18</w:t>
      </w:r>
      <w:r w:rsidRPr="00B103C1">
        <w:t xml:space="preserve">» </w:t>
      </w:r>
      <w:r>
        <w:t xml:space="preserve">или </w:t>
      </w:r>
      <w:r w:rsidRPr="00B103C1">
        <w:t xml:space="preserve">«… </w:t>
      </w:r>
      <w:r>
        <w:t>как</w:t>
      </w:r>
      <w:r w:rsidRPr="00B103C1">
        <w:t xml:space="preserve"> </w:t>
      </w:r>
      <w:r>
        <w:t>проиллюстрировано на рис. 18»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>
        <w:lastRenderedPageBreak/>
        <w:t xml:space="preserve">Выравнивание – по центру, без отступов красной строки. </w:t>
      </w:r>
      <w:r w:rsidRPr="00B103C1">
        <w:t xml:space="preserve">Иллюстрации должны иметь </w:t>
      </w:r>
      <w:r>
        <w:t>номер, название</w:t>
      </w:r>
      <w:r w:rsidRPr="00B103C1">
        <w:t xml:space="preserve"> и пояснительные данные (подрисуночный текст</w:t>
      </w:r>
      <w:r>
        <w:t xml:space="preserve">, при необходимости). </w:t>
      </w:r>
      <w:r w:rsidRPr="007C3B5B">
        <w:t>Слово "Рисунок", его номер и</w:t>
      </w:r>
      <w:r>
        <w:t>,</w:t>
      </w:r>
      <w:r w:rsidRPr="007C3B5B">
        <w:t xml:space="preserve"> через тире</w:t>
      </w:r>
      <w:r>
        <w:t>,</w:t>
      </w:r>
      <w:r w:rsidRPr="007C3B5B">
        <w:t xml:space="preserve"> наименование помещают после пояснительных данных и располагают в центре под рисунком без точки в конце</w:t>
      </w:r>
      <w:r>
        <w:t xml:space="preserve"> (лучше всего делать через таблицу, не сдвинутую на абзац, после таблицы – пустая строка)</w:t>
      </w:r>
      <w:r w:rsidRPr="007C3B5B">
        <w:t>.</w:t>
      </w:r>
      <w:r>
        <w:t xml:space="preserve"> </w:t>
      </w:r>
      <w:r w:rsidRPr="00B103C1">
        <w:t>Пример</w:t>
      </w:r>
      <w:r w:rsidRPr="00282D22">
        <w:t xml:space="preserve"> </w:t>
      </w:r>
      <w:r>
        <w:t>иллюстраций показан на рисунках 18 и 19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82DB0" w14:paraId="0ABA19D6" w14:textId="77777777" w:rsidTr="00D371C5">
        <w:tc>
          <w:tcPr>
            <w:tcW w:w="9628" w:type="dxa"/>
            <w:gridSpan w:val="2"/>
          </w:tcPr>
          <w:p w14:paraId="03C72A9A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43CF074" wp14:editId="40E17FB0">
                  <wp:extent cx="3403158" cy="1882513"/>
                  <wp:effectExtent l="0" t="0" r="6985" b="3810"/>
                  <wp:docPr id="112395867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16D2A1EB" w14:textId="77777777" w:rsidTr="00D371C5">
        <w:tc>
          <w:tcPr>
            <w:tcW w:w="9628" w:type="dxa"/>
            <w:gridSpan w:val="2"/>
          </w:tcPr>
          <w:p w14:paraId="207DD7F5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A82DB0" w14:paraId="2C93D3F4" w14:textId="77777777" w:rsidTr="00D371C5">
        <w:tc>
          <w:tcPr>
            <w:tcW w:w="4814" w:type="dxa"/>
          </w:tcPr>
          <w:p w14:paraId="299A7047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25EC4BD8" wp14:editId="75266D31">
                  <wp:extent cx="2341245" cy="3054350"/>
                  <wp:effectExtent l="0" t="0" r="1905" b="0"/>
                  <wp:docPr id="211172089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4D222F5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E37D4D4" wp14:editId="1EECB5BD">
                  <wp:extent cx="2341245" cy="3054350"/>
                  <wp:effectExtent l="0" t="0" r="1905" b="0"/>
                  <wp:docPr id="5156695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44FFDBD6" w14:textId="77777777" w:rsidTr="00D371C5">
        <w:tc>
          <w:tcPr>
            <w:tcW w:w="4814" w:type="dxa"/>
          </w:tcPr>
          <w:p w14:paraId="3E3709A6" w14:textId="77777777" w:rsidR="00A82DB0" w:rsidRPr="00912E01" w:rsidRDefault="00A82DB0" w:rsidP="00D371C5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607A0ADE" w14:textId="77777777" w:rsidR="00A82DB0" w:rsidRPr="00912E01" w:rsidRDefault="00A82DB0" w:rsidP="00D371C5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A82DB0" w14:paraId="3463000D" w14:textId="77777777" w:rsidTr="00D371C5">
        <w:tc>
          <w:tcPr>
            <w:tcW w:w="9628" w:type="dxa"/>
            <w:gridSpan w:val="2"/>
          </w:tcPr>
          <w:p w14:paraId="26A17DE1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1C66F21D" w14:textId="77777777" w:rsidR="00A82DB0" w:rsidRDefault="00A82DB0" w:rsidP="00D371C5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5505D16E" w14:textId="77777777" w:rsidR="00A82DB0" w:rsidRDefault="00A82DB0" w:rsidP="00A82DB0">
      <w:r>
        <w:lastRenderedPageBreak/>
        <w:t xml:space="preserve">Иллюстрации могут быть цветные, но название и подрисуночный текст должны быть выполнены черным шрифтом на белом фоне листа. </w:t>
      </w:r>
      <w:r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>
        <w:t xml:space="preserve"> </w:t>
      </w:r>
    </w:p>
    <w:p w14:paraId="5B405994" w14:textId="77777777" w:rsidR="00A82DB0" w:rsidRDefault="00A82DB0" w:rsidP="00A82DB0">
      <w:r>
        <w:t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После подрисуночной надписи делается пустая строка. Перед самим изображением пустую строку оставлять НЕ НУЖНО.</w:t>
      </w:r>
    </w:p>
    <w:p w14:paraId="4EB95CD4" w14:textId="77777777" w:rsidR="00A82DB0" w:rsidRDefault="00A82DB0" w:rsidP="00A82DB0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>
        <w:t xml:space="preserve"> – нумерация рисунков идет по порядку от начала до конца РПЗ</w:t>
      </w:r>
      <w:r w:rsidRPr="00B103C1">
        <w:t>.</w:t>
      </w:r>
      <w:r w:rsidRPr="007C3B5B">
        <w:t xml:space="preserve"> </w:t>
      </w:r>
      <w:r>
        <w:t>И</w:t>
      </w:r>
      <w:r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382B1798" w14:textId="77777777" w:rsidR="00A82DB0" w:rsidRDefault="00A82DB0" w:rsidP="00A82DB0">
      <w:pPr>
        <w:pStyle w:val="Heading3"/>
      </w:pPr>
      <w:bookmarkStart w:id="31" w:name="_Toc175418233"/>
      <w:r>
        <w:t xml:space="preserve">4.3.1. Автоматизация нумерации иллюстраций в </w:t>
      </w:r>
      <w:r>
        <w:rPr>
          <w:lang w:val="en-US"/>
        </w:rPr>
        <w:t>Microsoft</w:t>
      </w:r>
      <w:r w:rsidRPr="00A445B9">
        <w:t xml:space="preserve"> </w:t>
      </w:r>
      <w:r>
        <w:rPr>
          <w:lang w:val="en-US"/>
        </w:rPr>
        <w:t>Office</w:t>
      </w:r>
      <w:r w:rsidRPr="00A445B9">
        <w:t xml:space="preserve"> </w:t>
      </w:r>
      <w:r>
        <w:rPr>
          <w:lang w:val="en-US"/>
        </w:rPr>
        <w:t>Word</w:t>
      </w:r>
      <w:bookmarkEnd w:id="31"/>
    </w:p>
    <w:p w14:paraId="6834EF3E" w14:textId="77777777" w:rsidR="00A82DB0" w:rsidRDefault="00A82DB0" w:rsidP="00A82DB0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51CB133C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стандартного средства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>: вкладка «Ссылки» – раздел «Вставить название», как показано на рисунке 20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04854D39" w14:textId="77777777" w:rsidTr="00D371C5">
        <w:tc>
          <w:tcPr>
            <w:tcW w:w="9628" w:type="dxa"/>
          </w:tcPr>
          <w:p w14:paraId="76ADCC58" w14:textId="77777777" w:rsidR="00A82DB0" w:rsidRDefault="00A82DB0" w:rsidP="00D371C5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02304" behindDoc="0" locked="0" layoutInCell="1" allowOverlap="1" wp14:anchorId="7A04DCA3" wp14:editId="2791564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336774502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1056820367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178794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246A371" id="Группа 219" o:spid="_x0000_s1026" style="position:absolute;margin-left:87.9pt;margin-top:4.4pt;width:301pt;height:84.45pt;z-index:252002304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DA7750E" wp14:editId="6C424159">
                  <wp:extent cx="3914140" cy="1164590"/>
                  <wp:effectExtent l="0" t="0" r="0" b="0"/>
                  <wp:docPr id="1817360801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46A81C4" w14:textId="77777777" w:rsidTr="00D371C5">
        <w:tc>
          <w:tcPr>
            <w:tcW w:w="9628" w:type="dxa"/>
          </w:tcPr>
          <w:p w14:paraId="08F043ED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0500E531" w14:textId="77777777" w:rsidR="00A82DB0" w:rsidRDefault="00A82DB0" w:rsidP="00A82DB0">
      <w:pPr>
        <w:pStyle w:val="ListParagraph"/>
        <w:ind w:left="0" w:firstLine="0"/>
      </w:pPr>
    </w:p>
    <w:p w14:paraId="0E6549FE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Рисунок» и отметить поле «Исключить подпись из названия», как показано на рисунке 21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111FFD9D" w14:textId="77777777" w:rsidTr="00D371C5">
        <w:tc>
          <w:tcPr>
            <w:tcW w:w="9628" w:type="dxa"/>
          </w:tcPr>
          <w:p w14:paraId="5ED449CC" w14:textId="77777777" w:rsidR="00A82DB0" w:rsidRDefault="00A82DB0" w:rsidP="00D371C5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44D1D411" wp14:editId="40C156D5">
                  <wp:extent cx="2859405" cy="2298700"/>
                  <wp:effectExtent l="0" t="0" r="0" b="6350"/>
                  <wp:docPr id="899351824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2D950A31" w14:textId="77777777" w:rsidTr="00D371C5">
        <w:tc>
          <w:tcPr>
            <w:tcW w:w="9628" w:type="dxa"/>
          </w:tcPr>
          <w:p w14:paraId="13513619" w14:textId="77777777" w:rsidR="00A82DB0" w:rsidRDefault="00A82DB0" w:rsidP="00D371C5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49B4BA9D" w14:textId="77777777" w:rsidR="00A82DB0" w:rsidRDefault="00A82DB0" w:rsidP="00A82DB0">
      <w:pPr>
        <w:ind w:left="1134" w:hanging="425"/>
      </w:pPr>
    </w:p>
    <w:p w14:paraId="3567F772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Создайте таблицу из двух строк и одного столбца. В верхней ячейке разместите рисунок. В нижнюю ячейку вставьте подрисуночный текст, например, «</w:t>
      </w:r>
      <w:r w:rsidRPr="00A445B9">
        <w:t xml:space="preserve">Рисунок </w:t>
      </w:r>
      <w:r>
        <w:t>**</w:t>
      </w:r>
      <w:r w:rsidRPr="00A445B9">
        <w:t xml:space="preserve"> — Вставка названия для автоматической нумерации </w:t>
      </w:r>
      <w:r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708CA528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Приведите оформление иллюстрации и автоматически проставленного номера в соответствие с примером, указанным в данном подразделе (см. рисунок 18).</w:t>
      </w:r>
    </w:p>
    <w:p w14:paraId="5EA8DA14" w14:textId="77777777" w:rsidR="00A82DB0" w:rsidRDefault="00A82DB0" w:rsidP="00A82DB0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0EC3167F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2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361F1374" w14:textId="77777777" w:rsidTr="00D371C5">
        <w:tc>
          <w:tcPr>
            <w:tcW w:w="9628" w:type="dxa"/>
          </w:tcPr>
          <w:p w14:paraId="6D42C8D2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42D0E3B" wp14:editId="5F87DA01">
                  <wp:extent cx="3323645" cy="2071015"/>
                  <wp:effectExtent l="0" t="0" r="0" b="5715"/>
                  <wp:docPr id="1597294822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F6AFCB4" w14:textId="77777777" w:rsidTr="00D371C5">
        <w:tc>
          <w:tcPr>
            <w:tcW w:w="9628" w:type="dxa"/>
          </w:tcPr>
          <w:p w14:paraId="613A2A05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166D34AC" w14:textId="77777777" w:rsidR="00A82DB0" w:rsidRDefault="00A82DB0" w:rsidP="00A82DB0">
      <w:pPr>
        <w:ind w:firstLine="0"/>
      </w:pPr>
    </w:p>
    <w:p w14:paraId="768A758F" w14:textId="77777777" w:rsidR="00A82DB0" w:rsidRDefault="00A82DB0" w:rsidP="00A82DB0">
      <w:pPr>
        <w:pStyle w:val="ListParagraph"/>
        <w:numPr>
          <w:ilvl w:val="0"/>
          <w:numId w:val="18"/>
        </w:numPr>
      </w:pPr>
      <w:r>
        <w:t xml:space="preserve">При добавлении новых рисунков обновляйте их номера через контекстное меню, открывающееся при нажатии правой клавишей мыши на номер рисунка (см. рисунок 23). Также обновить номер частного рисунка можно нажатием клавиши </w:t>
      </w:r>
      <w:r>
        <w:rPr>
          <w:lang w:val="en-US"/>
        </w:rPr>
        <w:t>F</w:t>
      </w:r>
      <w:r w:rsidRPr="00FD032E">
        <w:t>9</w:t>
      </w:r>
      <w:r>
        <w:t xml:space="preserve">. Для обновления номеров сразу всех рисунков в документе следует выделить весь текст, нажав сочетание </w:t>
      </w:r>
      <w:r>
        <w:rPr>
          <w:lang w:val="en-US"/>
        </w:rPr>
        <w:t>Ctrl</w:t>
      </w:r>
      <w:r w:rsidRPr="001F5436">
        <w:t>+</w:t>
      </w:r>
      <w:r>
        <w:rPr>
          <w:lang w:val="en-US"/>
        </w:rPr>
        <w:t>A</w:t>
      </w:r>
      <w:r>
        <w:t xml:space="preserve">, а затем нажать клавишу </w:t>
      </w:r>
      <w:r>
        <w:rPr>
          <w:lang w:val="en-US"/>
        </w:rPr>
        <w:t>F</w:t>
      </w:r>
      <w:r w:rsidRPr="001F5436">
        <w:t>9</w:t>
      </w:r>
      <w:r>
        <w:t xml:space="preserve">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29053CA8" w14:textId="77777777" w:rsidTr="00D371C5">
        <w:tc>
          <w:tcPr>
            <w:tcW w:w="9628" w:type="dxa"/>
          </w:tcPr>
          <w:p w14:paraId="38CCEF4D" w14:textId="77777777" w:rsidR="00A82DB0" w:rsidRDefault="00A82DB0" w:rsidP="00D371C5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79C339C4" wp14:editId="518C1980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83839175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B22573F" id="Овал 218" o:spid="_x0000_s1026" style="position:absolute;margin-left:164.6pt;margin-top:74.65pt;width:109.3pt;height:24.4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6BB22BD" wp14:editId="54305AF7">
                  <wp:extent cx="1724025" cy="2914650"/>
                  <wp:effectExtent l="0" t="0" r="9525" b="0"/>
                  <wp:docPr id="1395619035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730869A8" w14:textId="77777777" w:rsidTr="00D371C5">
        <w:tc>
          <w:tcPr>
            <w:tcW w:w="9628" w:type="dxa"/>
          </w:tcPr>
          <w:p w14:paraId="48F4D126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24CA3D7B" w14:textId="77777777" w:rsidR="00A82DB0" w:rsidRPr="00B103C1" w:rsidRDefault="00A82DB0" w:rsidP="00A82DB0">
      <w:pPr>
        <w:pStyle w:val="Heading2"/>
      </w:pPr>
      <w:bookmarkStart w:id="32" w:name="_Toc175418234"/>
      <w:r>
        <w:lastRenderedPageBreak/>
        <w:t>4</w:t>
      </w:r>
      <w:r w:rsidRPr="00B103C1">
        <w:t>.</w:t>
      </w:r>
      <w:r>
        <w:t>4.</w:t>
      </w:r>
      <w:r w:rsidRPr="00B103C1">
        <w:t xml:space="preserve"> </w:t>
      </w:r>
      <w:r>
        <w:t>Таблицы</w:t>
      </w:r>
      <w:bookmarkEnd w:id="32"/>
    </w:p>
    <w:p w14:paraId="7DA55D70" w14:textId="77777777" w:rsidR="00A82DB0" w:rsidRDefault="00A82DB0" w:rsidP="00A82DB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Pr="0006066E">
        <w:t xml:space="preserve"> </w:t>
      </w:r>
    </w:p>
    <w:p w14:paraId="4BFE9603" w14:textId="77777777" w:rsidR="00A82DB0" w:rsidRDefault="00A82DB0" w:rsidP="00A82DB0">
      <w:r>
        <w:t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00CDC28B" w14:textId="77777777" w:rsidR="00A82DB0" w:rsidRDefault="00A82DB0" w:rsidP="00A82DB0">
      <w:pPr>
        <w:spacing w:line="240" w:lineRule="auto"/>
        <w:ind w:firstLine="0"/>
        <w:jc w:val="left"/>
      </w:pPr>
    </w:p>
    <w:p w14:paraId="70ACEC9D" w14:textId="77777777" w:rsidR="00A82DB0" w:rsidRDefault="00A82DB0" w:rsidP="00A82DB0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 xml:space="preserve">— Техническая характеристика камерной </w:t>
      </w:r>
      <w:proofErr w:type="spellStart"/>
      <w:r>
        <w:rPr>
          <w:rFonts w:eastAsiaTheme="minorEastAsia"/>
          <w:iCs/>
        </w:rPr>
        <w:t>прокалочной</w:t>
      </w:r>
      <w:proofErr w:type="spellEnd"/>
      <w:r>
        <w:rPr>
          <w:rFonts w:eastAsiaTheme="minorEastAsia"/>
          <w:iCs/>
        </w:rPr>
        <w:t xml:space="preserve">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82DB0" w14:paraId="551C0FA1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34FE43FD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19831728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A82DB0" w14:paraId="2DF803BD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309072E0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3093B79E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A82DB0" w14:paraId="740232D8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1EB42D3F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1389D96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A82DB0" w14:paraId="0FEA5F40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136580E2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380E1939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2D54CEED" w14:textId="77777777" w:rsidR="00A82DB0" w:rsidRDefault="00A82DB0" w:rsidP="00A82DB0"/>
    <w:p w14:paraId="2993282D" w14:textId="77777777" w:rsidR="00A82DB0" w:rsidRDefault="00A82DB0" w:rsidP="00A82DB0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0D79042B" w14:textId="77777777" w:rsidR="00A82DB0" w:rsidRDefault="00A82DB0" w:rsidP="00A82DB0">
      <w:r>
        <w:t>Таблицы слева, справа и снизу, как правило, ограничивают линиями. Допускается уменьшение размера шрифта в таблице на 2</w:t>
      </w:r>
      <w:r w:rsidRPr="005E4040">
        <w:t xml:space="preserve"> </w:t>
      </w:r>
      <w:r>
        <w:rPr>
          <w:lang w:val="en-US"/>
        </w:rPr>
        <w:t>pt</w:t>
      </w:r>
      <w:r>
        <w:t xml:space="preserve"> относительно основного </w:t>
      </w:r>
      <w:r>
        <w:lastRenderedPageBreak/>
        <w:t>шрифта. 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76A19379" w14:textId="77777777" w:rsidR="00A82DB0" w:rsidRPr="00B103C1" w:rsidRDefault="00A82DB0" w:rsidP="00A82DB0">
      <w:pPr>
        <w:pStyle w:val="Heading2"/>
      </w:pPr>
      <w:bookmarkStart w:id="33" w:name="_Toc175418235"/>
      <w:r>
        <w:t>4</w:t>
      </w:r>
      <w:r w:rsidRPr="00B103C1">
        <w:t>.</w:t>
      </w:r>
      <w:r>
        <w:t>5.</w:t>
      </w:r>
      <w:r w:rsidRPr="00B103C1">
        <w:t xml:space="preserve"> </w:t>
      </w:r>
      <w:r>
        <w:t>Уравнения</w:t>
      </w:r>
      <w:bookmarkEnd w:id="33"/>
    </w:p>
    <w:p w14:paraId="2FA38F74" w14:textId="77777777" w:rsidR="00A82DB0" w:rsidRDefault="00A82DB0" w:rsidP="00A82DB0">
      <w:r>
        <w:t xml:space="preserve">Уравнения 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уравнения для знака, символизирующего операцию умножения, применяют знак «х». </w:t>
      </w:r>
    </w:p>
    <w:p w14:paraId="30C330C7" w14:textId="77777777" w:rsidR="00A82DB0" w:rsidRPr="009A0096" w:rsidRDefault="00A82DB0" w:rsidP="00A82DB0">
      <w:r w:rsidRPr="00A61271">
        <w:rPr>
          <w:b/>
        </w:rPr>
        <w:t>ПРИМЕЧАНИЕ:</w:t>
      </w:r>
      <w:r>
        <w:t xml:space="preserve"> для записи уравнений рекомендуется использовать редактор </w:t>
      </w:r>
      <w:proofErr w:type="spellStart"/>
      <w:r>
        <w:rPr>
          <w:lang w:val="en-US"/>
        </w:rPr>
        <w:t>MathType</w:t>
      </w:r>
      <w:proofErr w:type="spellEnd"/>
      <w:r>
        <w:t xml:space="preserve">. Также допускается использование стандартного редактора формул </w:t>
      </w:r>
      <w:r>
        <w:rPr>
          <w:lang w:val="en-US"/>
        </w:rPr>
        <w:t>Microsoft</w:t>
      </w:r>
      <w:r w:rsidRPr="009A0096">
        <w:t xml:space="preserve"> </w:t>
      </w:r>
      <w:r>
        <w:rPr>
          <w:lang w:val="en-US"/>
        </w:rPr>
        <w:t>Office</w:t>
      </w:r>
      <w:r w:rsidRPr="000735C3">
        <w:t xml:space="preserve"> </w:t>
      </w:r>
      <w:r>
        <w:rPr>
          <w:lang w:val="en-US"/>
        </w:rPr>
        <w:t>Word</w:t>
      </w:r>
      <w:r>
        <w:t>.</w:t>
      </w:r>
    </w:p>
    <w:p w14:paraId="4B3321C0" w14:textId="77777777" w:rsidR="00A82DB0" w:rsidRDefault="00A82DB0" w:rsidP="00A82DB0">
      <w:r>
        <w:t xml:space="preserve">Пояснение значений символов и числовых коэффициентов следует приводить непосредственно под уравнением в той же последовательности, в которой они даны в уравнении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Pr="00FF7EDC">
        <w:t>, а каждое пояснение (кроме первого) должно начинаться с новой строки.</w:t>
      </w:r>
      <w:r>
        <w:t xml:space="preserve"> Пояснения оформляют с помощью таблицы (см. пример). Также при небольшом количестве обозначений (не более трех) допускается перечисление пояснений в строчку. Ссылки в тексте на порядковые номера уравнений дают в скобках. Например, оформление в уравнении (1) (допускается </w:t>
      </w:r>
      <w:proofErr w:type="spellStart"/>
      <w:r>
        <w:t>ур</w:t>
      </w:r>
      <w:proofErr w:type="spellEnd"/>
      <w:r>
        <w:t>. (1))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A82DB0" w:rsidRPr="008A1AFA" w14:paraId="7B88D778" w14:textId="77777777" w:rsidTr="00D371C5">
        <w:tc>
          <w:tcPr>
            <w:tcW w:w="8364" w:type="dxa"/>
            <w:vAlign w:val="center"/>
          </w:tcPr>
          <w:p w14:paraId="03A2AC54" w14:textId="77777777" w:rsidR="00A82DB0" w:rsidRDefault="00D27E3A" w:rsidP="00D371C5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w:rPr>
                    <w:rFonts w:ascii="Cambria Math" w:hAnsi="Cambria Math"/>
                  </w:rPr>
                  <m:t>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12B9C35F" w14:textId="77777777" w:rsidR="00A82DB0" w:rsidRPr="008A1AFA" w:rsidRDefault="00A82DB0" w:rsidP="00D371C5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BBF0D21" w14:textId="77777777" w:rsidR="00A82DB0" w:rsidRDefault="00A82DB0" w:rsidP="00A82DB0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A82DB0" w14:paraId="6893D8CA" w14:textId="77777777" w:rsidTr="00D371C5">
        <w:tc>
          <w:tcPr>
            <w:tcW w:w="851" w:type="dxa"/>
          </w:tcPr>
          <w:p w14:paraId="7B67929C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F7072E4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27F4775C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A82DB0" w14:paraId="4D7C4E76" w14:textId="77777777" w:rsidTr="00D371C5">
        <w:tc>
          <w:tcPr>
            <w:tcW w:w="851" w:type="dxa"/>
          </w:tcPr>
          <w:p w14:paraId="0AF0AB75" w14:textId="77777777" w:rsidR="00A82DB0" w:rsidRDefault="00A82DB0" w:rsidP="00D371C5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DEE5476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4B2B0C1B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A82DB0" w14:paraId="665F8D51" w14:textId="77777777" w:rsidTr="00D371C5">
        <w:tc>
          <w:tcPr>
            <w:tcW w:w="851" w:type="dxa"/>
          </w:tcPr>
          <w:p w14:paraId="34DAD8DD" w14:textId="77777777" w:rsidR="00A82DB0" w:rsidRDefault="00D27E3A" w:rsidP="00D371C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4ABE6183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04AFC685" w14:textId="77777777" w:rsidR="00A82DB0" w:rsidRPr="006265DF" w:rsidRDefault="00A82DB0" w:rsidP="00D371C5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ABD54AF" w14:textId="77777777" w:rsidR="00A82DB0" w:rsidRDefault="00A82DB0" w:rsidP="00A82DB0">
      <w:r>
        <w:t xml:space="preserve">Уравнения, </w:t>
      </w:r>
      <w:r w:rsidRPr="00B103C1">
        <w:t xml:space="preserve">за исключением </w:t>
      </w:r>
      <w:r>
        <w:t>уравнений в</w:t>
      </w:r>
      <w:r w:rsidRPr="00B103C1">
        <w:t xml:space="preserve"> приложени</w:t>
      </w:r>
      <w:r>
        <w:t>и</w:t>
      </w:r>
      <w:r w:rsidRPr="00B103C1">
        <w:t>, следует нумеровать арабскими цифрами сквозной нумерацией</w:t>
      </w:r>
      <w:r>
        <w:t xml:space="preserve"> – нумерация таблиц идет по порядку </w:t>
      </w:r>
      <w:r>
        <w:lastRenderedPageBreak/>
        <w:t>от начала до конца работы</w:t>
      </w:r>
      <w:r w:rsidRPr="00B103C1">
        <w:t>.</w:t>
      </w:r>
      <w:r>
        <w:t xml:space="preserve"> Номер проставляют в круглых скобках в крайнем правом положении на строке с уравнением.</w:t>
      </w:r>
      <w:r w:rsidRPr="000066B9">
        <w:t xml:space="preserve"> </w:t>
      </w:r>
      <w:r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ных уравнений можно пропустить.</w:t>
      </w:r>
    </w:p>
    <w:p w14:paraId="4C66ABDE" w14:textId="77777777" w:rsidR="00A82DB0" w:rsidRDefault="00A82DB0" w:rsidP="00A82DB0">
      <w:r>
        <w:t>Уравнения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ния приложения, например (В.1).</w:t>
      </w:r>
    </w:p>
    <w:p w14:paraId="19DC4BE0" w14:textId="77777777" w:rsidR="00A82DB0" w:rsidRPr="00142969" w:rsidRDefault="00A82DB0" w:rsidP="00A82DB0">
      <w:pPr>
        <w:pStyle w:val="Heading3"/>
      </w:pPr>
      <w:bookmarkStart w:id="34" w:name="_Toc175418236"/>
      <w:r>
        <w:t xml:space="preserve">4.5.1. Автоматизация нумерации уравнений в </w:t>
      </w:r>
      <w:r>
        <w:rPr>
          <w:lang w:val="en-US"/>
        </w:rPr>
        <w:t>Microsoft</w:t>
      </w:r>
      <w:r w:rsidRPr="00142969">
        <w:t xml:space="preserve"> </w:t>
      </w:r>
      <w:r>
        <w:rPr>
          <w:lang w:val="en-US"/>
        </w:rPr>
        <w:t>Office</w:t>
      </w:r>
      <w:r w:rsidRPr="00142969">
        <w:t xml:space="preserve"> </w:t>
      </w:r>
      <w:r>
        <w:rPr>
          <w:lang w:val="en-US"/>
        </w:rPr>
        <w:t>Word</w:t>
      </w:r>
      <w:bookmarkEnd w:id="34"/>
    </w:p>
    <w:p w14:paraId="33579D41" w14:textId="77777777" w:rsidR="00A82DB0" w:rsidRDefault="00A82DB0" w:rsidP="00A82DB0">
      <w:r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43388807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Напишите уравнение, которое вы хотите пронумеровать.</w:t>
      </w:r>
    </w:p>
    <w:p w14:paraId="6AC73DF8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уравнение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>: вкладка «Ссылки» – раздел «Вставить название», как показано на рисунке 2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6010DBD6" w14:textId="77777777" w:rsidTr="00D371C5">
        <w:tc>
          <w:tcPr>
            <w:tcW w:w="9628" w:type="dxa"/>
          </w:tcPr>
          <w:p w14:paraId="78A15398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00256" behindDoc="0" locked="0" layoutInCell="1" allowOverlap="1" wp14:anchorId="5E1E994F" wp14:editId="56EC54E6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612819603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1465581694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767648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F2E0CF" id="Группа 224" o:spid="_x0000_s1026" style="position:absolute;margin-left:89.55pt;margin-top:4.4pt;width:299.3pt;height:86.15pt;z-index:252000256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381D64B" wp14:editId="6706D3CF">
                  <wp:extent cx="3914140" cy="1164590"/>
                  <wp:effectExtent l="0" t="0" r="0" b="0"/>
                  <wp:docPr id="1224375800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6D85C6A8" w14:textId="77777777" w:rsidTr="00D371C5">
        <w:tc>
          <w:tcPr>
            <w:tcW w:w="9628" w:type="dxa"/>
          </w:tcPr>
          <w:p w14:paraId="01CE970F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4022FB51" w14:textId="77777777" w:rsidR="00A82DB0" w:rsidRDefault="00A82DB0" w:rsidP="00A82DB0">
      <w:pPr>
        <w:pStyle w:val="ListParagraph"/>
        <w:ind w:left="0" w:firstLine="0"/>
      </w:pPr>
    </w:p>
    <w:p w14:paraId="19102C9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В открывшемся диалоговом окне в выпадающем списке выбрать «Формула» и отметить поле «Исключить подпись из названия», как показано на рисунке 25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080B29D5" w14:textId="77777777" w:rsidTr="00D371C5">
        <w:tc>
          <w:tcPr>
            <w:tcW w:w="9628" w:type="dxa"/>
          </w:tcPr>
          <w:p w14:paraId="1C8A7DDC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BF8A0DE" wp14:editId="5C401101">
                  <wp:extent cx="2859405" cy="2298700"/>
                  <wp:effectExtent l="0" t="0" r="0" b="6350"/>
                  <wp:docPr id="22054060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3D5B2BB1" w14:textId="77777777" w:rsidTr="00D371C5">
        <w:tc>
          <w:tcPr>
            <w:tcW w:w="9628" w:type="dxa"/>
          </w:tcPr>
          <w:p w14:paraId="2F5079BE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6DA7EB95" w14:textId="77777777" w:rsidR="00A82DB0" w:rsidRDefault="00A82DB0" w:rsidP="00A82DB0">
      <w:pPr>
        <w:pStyle w:val="ListParagraph"/>
        <w:ind w:left="1069" w:firstLine="0"/>
      </w:pPr>
    </w:p>
    <w:p w14:paraId="5E059B8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уравнение, в правой – появившийся номер уравнения. Приведите оформление уравнения и автоматически проставленного номера в соответствие с примером, указанным в данном подразделе (см. уравнение (1)). </w:t>
      </w:r>
    </w:p>
    <w:p w14:paraId="182B7EC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26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40EDEDAC" w14:textId="77777777" w:rsidTr="00D371C5">
        <w:tc>
          <w:tcPr>
            <w:tcW w:w="9628" w:type="dxa"/>
          </w:tcPr>
          <w:p w14:paraId="57AA7240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0D94196" wp14:editId="49B5D263">
                  <wp:extent cx="3520674" cy="2196000"/>
                  <wp:effectExtent l="0" t="0" r="0" b="1270"/>
                  <wp:docPr id="2127003812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28B521D2" w14:textId="77777777" w:rsidTr="00D371C5">
        <w:tc>
          <w:tcPr>
            <w:tcW w:w="9628" w:type="dxa"/>
          </w:tcPr>
          <w:p w14:paraId="02C3B2F5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47DF2D56" w14:textId="77777777" w:rsidR="00A82DB0" w:rsidRDefault="00A82DB0" w:rsidP="00A82DB0">
      <w:pPr>
        <w:ind w:firstLine="0"/>
      </w:pPr>
    </w:p>
    <w:p w14:paraId="57DB27FD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уравнений обновляйте их номера через контекстное меню, открывающееся при нажатии правой клавишей мыши на номер формулы (см. рисунок 27). </w:t>
      </w:r>
      <w:r w:rsidRPr="005E792E">
        <w:t xml:space="preserve">Также обновить номер </w:t>
      </w:r>
      <w:r>
        <w:t>уравнения</w:t>
      </w:r>
      <w:r w:rsidRPr="005E792E">
        <w:t xml:space="preserve"> мо</w:t>
      </w:r>
      <w:r>
        <w:t>жно нажатием клавиши F9. Для об</w:t>
      </w:r>
      <w:r w:rsidRPr="005E792E">
        <w:t xml:space="preserve">новления номеров сразу всех </w:t>
      </w:r>
      <w:r>
        <w:t>уравнений</w:t>
      </w:r>
      <w:r w:rsidRPr="005E792E">
        <w:t xml:space="preserve"> в документе следует выделить весь текст, нажав сочетание </w:t>
      </w:r>
      <w:proofErr w:type="spellStart"/>
      <w:r w:rsidRPr="005E792E">
        <w:t>Ctrl+A</w:t>
      </w:r>
      <w:proofErr w:type="spellEnd"/>
      <w:r w:rsidRPr="005E792E">
        <w:t>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668E403B" w14:textId="77777777" w:rsidTr="00D371C5">
        <w:tc>
          <w:tcPr>
            <w:tcW w:w="9628" w:type="dxa"/>
          </w:tcPr>
          <w:p w14:paraId="0D99F665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5F54F0F6" wp14:editId="58ACF4C4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1240156654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2C2AF37" id="Овал 40" o:spid="_x0000_s1026" style="position:absolute;margin-left:163.35pt;margin-top:74.5pt;width:109.3pt;height:24.4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E36F684" wp14:editId="1D9C14B3">
                  <wp:extent cx="1725295" cy="2914015"/>
                  <wp:effectExtent l="0" t="0" r="8255" b="635"/>
                  <wp:docPr id="55274888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755CDA08" w14:textId="77777777" w:rsidTr="00D371C5">
        <w:tc>
          <w:tcPr>
            <w:tcW w:w="9628" w:type="dxa"/>
          </w:tcPr>
          <w:p w14:paraId="7A42F278" w14:textId="77777777" w:rsidR="00A82DB0" w:rsidRPr="0026112B" w:rsidRDefault="00A82DB0" w:rsidP="00D371C5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>
              <w:tab/>
            </w:r>
          </w:p>
        </w:tc>
      </w:tr>
    </w:tbl>
    <w:p w14:paraId="0625493D" w14:textId="77777777" w:rsidR="00A82DB0" w:rsidRDefault="00A82DB0" w:rsidP="00A82DB0"/>
    <w:p w14:paraId="5F776507" w14:textId="77777777" w:rsidR="00A82DB0" w:rsidRPr="00AB6A65" w:rsidRDefault="00A82DB0" w:rsidP="00A82DB0">
      <w:pPr>
        <w:pStyle w:val="Heading3"/>
      </w:pPr>
      <w:bookmarkStart w:id="35" w:name="_Toc175418237"/>
      <w:r>
        <w:t xml:space="preserve">4.5.2. Автоматизация нумерации уравнений </w:t>
      </w:r>
      <w:proofErr w:type="spellStart"/>
      <w:r>
        <w:rPr>
          <w:lang w:val="en-US"/>
        </w:rPr>
        <w:t>MathType</w:t>
      </w:r>
      <w:bookmarkEnd w:id="35"/>
      <w:proofErr w:type="spellEnd"/>
    </w:p>
    <w:p w14:paraId="026B9C68" w14:textId="77777777" w:rsidR="00A82DB0" w:rsidRDefault="00A82DB0" w:rsidP="00A82DB0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Pr="006B752A">
        <w:rPr>
          <w:noProof/>
        </w:rPr>
        <w:t xml:space="preserve"> </w:t>
      </w:r>
    </w:p>
    <w:p w14:paraId="755BF39B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4352" behindDoc="0" locked="0" layoutInCell="1" allowOverlap="1" wp14:anchorId="07D2DC7D" wp14:editId="3F61697F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1068222105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69476642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1469440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600005" id="Группа 237" o:spid="_x0000_s1026" style="position:absolute;margin-left:210.5pt;margin-top:47.35pt;width:271.2pt;height:31.8pt;z-index:252004352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" filled="f" strokecolor="red" strokeweight="1pt">
                  <v:stroke joinstyle="miter"/>
                </v:oval>
              </v:group>
            </w:pict>
          </mc:Fallback>
        </mc:AlternateContent>
      </w:r>
      <w:r>
        <w:t xml:space="preserve">Откройте окно настройки формата нумерации уравнений в </w:t>
      </w:r>
      <w:proofErr w:type="spellStart"/>
      <w:r>
        <w:rPr>
          <w:lang w:val="en-US"/>
        </w:rPr>
        <w:t>MathType</w:t>
      </w:r>
      <w:proofErr w:type="spellEnd"/>
      <w:r>
        <w:t>, как показано на рисунке 28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A82DB0" w14:paraId="2B4AD52E" w14:textId="77777777" w:rsidTr="00D371C5">
        <w:tc>
          <w:tcPr>
            <w:tcW w:w="9628" w:type="dxa"/>
          </w:tcPr>
          <w:p w14:paraId="639D797E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7190EEC" wp14:editId="375E28C9">
                  <wp:extent cx="6120130" cy="871220"/>
                  <wp:effectExtent l="0" t="0" r="0" b="5080"/>
                  <wp:docPr id="492220538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439FBCA" w14:textId="77777777" w:rsidTr="00D371C5">
        <w:tc>
          <w:tcPr>
            <w:tcW w:w="9628" w:type="dxa"/>
          </w:tcPr>
          <w:p w14:paraId="70E10998" w14:textId="77777777" w:rsidR="00A82DB0" w:rsidRPr="0026112B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proofErr w:type="spellStart"/>
            <w:r>
              <w:rPr>
                <w:iCs/>
                <w:lang w:val="en-US"/>
              </w:rPr>
              <w:t>MathType</w:t>
            </w:r>
            <w:proofErr w:type="spellEnd"/>
          </w:p>
        </w:tc>
      </w:tr>
    </w:tbl>
    <w:p w14:paraId="3F7D39B1" w14:textId="77777777" w:rsidR="00A82DB0" w:rsidRDefault="00A82DB0" w:rsidP="00A82DB0">
      <w:pPr>
        <w:pStyle w:val="ListParagraph"/>
        <w:ind w:left="1069" w:firstLine="0"/>
      </w:pPr>
    </w:p>
    <w:p w14:paraId="421B15D0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9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16097329" w14:textId="77777777" w:rsidTr="00D371C5">
        <w:tc>
          <w:tcPr>
            <w:tcW w:w="9628" w:type="dxa"/>
          </w:tcPr>
          <w:p w14:paraId="2420B697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324F7193" wp14:editId="2CC4E3FA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487800424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F67D7F8" id="Прямоугольник 206" o:spid="_x0000_s1026" style="position:absolute;margin-left:125.55pt;margin-top:18.65pt;width:169.1pt;height:133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86AC3EA" wp14:editId="52EAB688">
                  <wp:extent cx="2880000" cy="3480863"/>
                  <wp:effectExtent l="0" t="0" r="0" b="5715"/>
                  <wp:docPr id="1905675753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50199F69" w14:textId="77777777" w:rsidTr="00D371C5">
        <w:tc>
          <w:tcPr>
            <w:tcW w:w="9628" w:type="dxa"/>
          </w:tcPr>
          <w:p w14:paraId="03939722" w14:textId="77777777" w:rsidR="00A82DB0" w:rsidRPr="0026112B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proofErr w:type="spellStart"/>
            <w:r>
              <w:rPr>
                <w:iCs/>
                <w:lang w:val="en-US"/>
              </w:rPr>
              <w:t>MathType</w:t>
            </w:r>
            <w:proofErr w:type="spellEnd"/>
          </w:p>
        </w:tc>
      </w:tr>
    </w:tbl>
    <w:p w14:paraId="0205517F" w14:textId="77777777" w:rsidR="00A82DB0" w:rsidRDefault="00A82DB0" w:rsidP="00A82DB0">
      <w:pPr>
        <w:pStyle w:val="ListParagraph"/>
        <w:ind w:left="1069" w:firstLine="0"/>
      </w:pPr>
    </w:p>
    <w:p w14:paraId="21141A27" w14:textId="77777777" w:rsidR="00A82DB0" w:rsidRDefault="00A82DB0" w:rsidP="00A82DB0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>», как показано на рисунке 30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A82DB0" w14:paraId="6BB19B3F" w14:textId="77777777" w:rsidTr="00D371C5">
        <w:tc>
          <w:tcPr>
            <w:tcW w:w="9628" w:type="dxa"/>
          </w:tcPr>
          <w:p w14:paraId="1B3C19AC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1696709" wp14:editId="13A27FC4">
                  <wp:extent cx="6120130" cy="869950"/>
                  <wp:effectExtent l="0" t="0" r="0" b="6350"/>
                  <wp:docPr id="1434784558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176F403E" w14:textId="77777777" w:rsidTr="00D371C5">
        <w:tc>
          <w:tcPr>
            <w:tcW w:w="9628" w:type="dxa"/>
          </w:tcPr>
          <w:p w14:paraId="179DAFD5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Кнопка ввода пронумерованного уравнения.</w:t>
            </w:r>
          </w:p>
        </w:tc>
      </w:tr>
    </w:tbl>
    <w:p w14:paraId="22005767" w14:textId="77777777" w:rsidR="00A82DB0" w:rsidRDefault="00A82DB0" w:rsidP="00A82DB0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6400" behindDoc="0" locked="0" layoutInCell="1" allowOverlap="1" wp14:anchorId="5C0C3E38" wp14:editId="5CBBD723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00789723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1226488128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7220796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7079A6" id="Группа 244" o:spid="_x0000_s1026" style="position:absolute;margin-left:93.3pt;margin-top:-102.65pt;width:387.6pt;height:44.35pt;z-index:252006400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" filled="f" strokecolor="red" strokeweight="1pt">
                  <v:stroke joinstyle="miter"/>
                </v:oval>
              </v:group>
            </w:pict>
          </mc:Fallback>
        </mc:AlternateContent>
      </w:r>
    </w:p>
    <w:p w14:paraId="0225CBD6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proofErr w:type="spellStart"/>
      <w:r>
        <w:rPr>
          <w:lang w:val="en-US"/>
        </w:rPr>
        <w:t>MathType</w:t>
      </w:r>
      <w:proofErr w:type="spellEnd"/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Pr="00926E01">
        <w:rPr>
          <w:lang w:val="en-US"/>
        </w:rPr>
        <w:t>Microsoft</w:t>
      </w:r>
      <w:r w:rsidRPr="00926E01">
        <w:t xml:space="preserve"> </w:t>
      </w:r>
      <w:r w:rsidRPr="00926E01">
        <w:rPr>
          <w:lang w:val="en-US"/>
        </w:rPr>
        <w:t>Office</w:t>
      </w:r>
      <w:r>
        <w:t xml:space="preserve">, </w:t>
      </w:r>
      <w:r w:rsidRPr="008522CD">
        <w:t xml:space="preserve">уравнение </w:t>
      </w:r>
      <w:proofErr w:type="spellStart"/>
      <w:r w:rsidRPr="008522CD">
        <w:t>MathType</w:t>
      </w:r>
      <w:proofErr w:type="spellEnd"/>
      <w:r w:rsidRPr="008522CD">
        <w:t xml:space="preserve"> будет</w:t>
      </w:r>
      <w:r>
        <w:t xml:space="preserve"> также</w:t>
      </w:r>
      <w:r w:rsidRPr="008522CD">
        <w:t xml:space="preserve"> иметь номер (1)</w:t>
      </w:r>
      <w:r>
        <w:t>:</w:t>
      </w:r>
    </w:p>
    <w:p w14:paraId="7F0973CE" w14:textId="77777777" w:rsidR="00A82DB0" w:rsidRDefault="00A82DB0" w:rsidP="00A82DB0"/>
    <w:p w14:paraId="28ACA658" w14:textId="77777777" w:rsidR="00A82DB0" w:rsidRDefault="00A82DB0" w:rsidP="00A82DB0"/>
    <w:p w14:paraId="027635CB" w14:textId="77777777" w:rsidR="00A82DB0" w:rsidRDefault="00A82DB0" w:rsidP="00A82DB0">
      <w:pPr>
        <w:pStyle w:val="MTDisplayEquation"/>
      </w:pPr>
      <w:r>
        <w:lastRenderedPageBreak/>
        <w:tab/>
      </w:r>
      <w:r w:rsidRPr="00100665">
        <w:rPr>
          <w:noProof/>
          <w:position w:val="-6"/>
        </w:rPr>
        <w:object w:dxaOrig="960" w:dyaOrig="360" w14:anchorId="3692DFAB">
          <v:shape id="_x0000_i1026" type="#_x0000_t75" alt="" style="width:47.85pt;height:18.6pt" o:ole="">
            <v:imagedata r:id="rId26" o:title=""/>
          </v:shape>
          <o:OLEObject Type="Embed" ProgID="Equation.DSMT4" ShapeID="_x0000_i1026" DrawAspect="Content" ObjectID="_1805624506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BFA6C97" w14:textId="77777777" w:rsidR="00A82DB0" w:rsidRDefault="00A82DB0" w:rsidP="00A82DB0">
      <w:pPr>
        <w:ind w:firstLine="0"/>
      </w:pPr>
      <w:r>
        <w:t xml:space="preserve">где </w:t>
      </w:r>
      <w:bookmarkStart w:id="36" w:name="MTBlankEqn"/>
      <w:r w:rsidRPr="00025957">
        <w:rPr>
          <w:position w:val="-4"/>
        </w:rPr>
        <w:object w:dxaOrig="260" w:dyaOrig="279" w14:anchorId="3B9B6C07">
          <v:shape id="_x0000_i1027" type="#_x0000_t75" style="width:12.65pt;height:13.85pt" o:ole="">
            <v:imagedata r:id="rId28" o:title=""/>
          </v:shape>
          <o:OLEObject Type="Embed" ProgID="Equation.DSMT4" ShapeID="_x0000_i1027" DrawAspect="Content" ObjectID="_1805624507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A82DB0" w14:paraId="1667274D" w14:textId="77777777" w:rsidTr="00D371C5">
        <w:tc>
          <w:tcPr>
            <w:tcW w:w="731" w:type="dxa"/>
          </w:tcPr>
          <w:p w14:paraId="2124870B" w14:textId="77777777" w:rsidR="00A82DB0" w:rsidRPr="00100665" w:rsidRDefault="00A82DB0" w:rsidP="00D371C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548C1844">
                <v:shape id="_x0000_i1028" type="#_x0000_t75" style="width:13.85pt;height:12.25pt" o:ole="">
                  <v:imagedata r:id="rId30" o:title=""/>
                </v:shape>
                <o:OLEObject Type="Embed" ProgID="Equation.DSMT4" ShapeID="_x0000_i1028" DrawAspect="Content" ObjectID="_1805624508" r:id="rId31"/>
              </w:object>
            </w:r>
          </w:p>
        </w:tc>
        <w:tc>
          <w:tcPr>
            <w:tcW w:w="425" w:type="dxa"/>
            <w:vAlign w:val="center"/>
          </w:tcPr>
          <w:p w14:paraId="115D8595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4BDA727E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A82DB0" w14:paraId="7848F492" w14:textId="77777777" w:rsidTr="00D371C5">
        <w:tc>
          <w:tcPr>
            <w:tcW w:w="731" w:type="dxa"/>
          </w:tcPr>
          <w:p w14:paraId="0E5B76C3" w14:textId="77777777" w:rsidR="00A82DB0" w:rsidRPr="006265DF" w:rsidRDefault="00A82DB0" w:rsidP="00D371C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1D8BCCBC">
                <v:shape id="_x0000_i1029" type="#_x0000_t75" style="width:10.3pt;height:12.25pt" o:ole="">
                  <v:imagedata r:id="rId32" o:title=""/>
                </v:shape>
                <o:OLEObject Type="Embed" ProgID="Equation.DSMT4" ShapeID="_x0000_i1029" DrawAspect="Content" ObjectID="_1805624509" r:id="rId33"/>
              </w:object>
            </w:r>
          </w:p>
        </w:tc>
        <w:tc>
          <w:tcPr>
            <w:tcW w:w="425" w:type="dxa"/>
            <w:vAlign w:val="center"/>
          </w:tcPr>
          <w:p w14:paraId="65E7DCBF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0B0C7749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21DB8911" w14:textId="77777777" w:rsidR="00A82DB0" w:rsidRPr="00816452" w:rsidRDefault="00A82DB0" w:rsidP="00A82DB0">
      <w:r>
        <w:t xml:space="preserve">Все уравнения и обозначения, формируемые </w:t>
      </w:r>
      <w:proofErr w:type="spellStart"/>
      <w:r>
        <w:rPr>
          <w:lang w:val="en-US"/>
        </w:rPr>
        <w:t>MathType</w:t>
      </w:r>
      <w:proofErr w:type="spellEnd"/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7E2606BF" w14:textId="77777777" w:rsidR="00A82DB0" w:rsidRDefault="00A82DB0" w:rsidP="00A82DB0">
      <w:pPr>
        <w:rPr>
          <w:rFonts w:eastAsiaTheme="minorEastAsia"/>
          <w:b/>
        </w:rPr>
      </w:pPr>
      <w:r>
        <w:br w:type="page"/>
      </w:r>
    </w:p>
    <w:p w14:paraId="13DDC8B9" w14:textId="77777777" w:rsidR="00A82DB0" w:rsidRPr="006265DF" w:rsidRDefault="00A82DB0" w:rsidP="00A82DB0">
      <w:pPr>
        <w:pStyle w:val="Heading1"/>
      </w:pPr>
      <w:bookmarkStart w:id="37" w:name="_Toc175418238"/>
      <w:r>
        <w:lastRenderedPageBreak/>
        <w:t>5.</w:t>
      </w:r>
      <w:r w:rsidRPr="006265DF">
        <w:t xml:space="preserve"> </w:t>
      </w:r>
      <w:r>
        <w:t>Оформление списка использованных источников</w:t>
      </w:r>
      <w:bookmarkEnd w:id="37"/>
    </w:p>
    <w:p w14:paraId="3E6A1415" w14:textId="77777777" w:rsidR="00A82DB0" w:rsidRDefault="00A82DB0" w:rsidP="00A82DB0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следует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>
        <w:t>»</w:t>
      </w:r>
      <w:r w:rsidRPr="00990840">
        <w:t xml:space="preserve">. </w:t>
      </w:r>
      <w:r>
        <w:t>К источникам относятся:</w:t>
      </w:r>
    </w:p>
    <w:p w14:paraId="06915049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научные статьи, тезисы конференций, материалы докладов конференций, статьи для конференций, опубликованные в рецензируемых научных изданиях, как в отечественных, так и зарубежных;</w:t>
      </w:r>
    </w:p>
    <w:p w14:paraId="0FC1AE27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1442D966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639ADF9D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 – рекомендуется указывать не больше пяти онлайн-ресурсов), причем необходимо указывать дату обращения к источнику информации.</w:t>
      </w:r>
    </w:p>
    <w:p w14:paraId="478187C4" w14:textId="77777777" w:rsidR="00A82DB0" w:rsidRDefault="00A82DB0" w:rsidP="00A82DB0">
      <w:r>
        <w:t xml:space="preserve">Допускаются (рекомендуются)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4F423C19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;</w:t>
      </w:r>
    </w:p>
    <w:p w14:paraId="3B087961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;</w:t>
      </w:r>
    </w:p>
    <w:p w14:paraId="4F25401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пробел в инициалах авторов;</w:t>
      </w:r>
    </w:p>
    <w:p w14:paraId="6318F252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;</w:t>
      </w:r>
    </w:p>
    <w:p w14:paraId="4F151B90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;</w:t>
      </w:r>
    </w:p>
    <w:p w14:paraId="77CF531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;</w:t>
      </w:r>
    </w:p>
    <w:p w14:paraId="67B40CF2" w14:textId="77777777" w:rsidR="00A82DB0" w:rsidRPr="00C77EA1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при перечислении авторов сокращать «и др.» или «</w:t>
      </w:r>
      <w:proofErr w:type="spellStart"/>
      <w:r w:rsidRPr="00C77EA1">
        <w:t>et</w:t>
      </w:r>
      <w:proofErr w:type="spellEnd"/>
      <w:r w:rsidRPr="00C77EA1">
        <w:t xml:space="preserve"> </w:t>
      </w:r>
      <w:proofErr w:type="spellStart"/>
      <w:r w:rsidRPr="00C77EA1">
        <w:t>al</w:t>
      </w:r>
      <w:proofErr w:type="spellEnd"/>
      <w:r>
        <w:t>» при наличии более 10 авторов, в противном случае перечисляются все авторы</w:t>
      </w:r>
      <w:r w:rsidRPr="008C0B9C">
        <w:t>;</w:t>
      </w:r>
    </w:p>
    <w:p w14:paraId="01618D8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167F90A5" w14:textId="77777777" w:rsidR="00A82DB0" w:rsidRDefault="00A82DB0" w:rsidP="00A82DB0">
      <w:r>
        <w:t>Требования к количеству источников в списке для каждого вида работы приведены в таблице 1 во ВВЕДЕНИИ. Примеры библиографических записей по видам источников:</w:t>
      </w:r>
    </w:p>
    <w:p w14:paraId="36DCD58C" w14:textId="77777777" w:rsidR="00A82DB0" w:rsidRPr="00F76226" w:rsidRDefault="00A82DB0" w:rsidP="00A82DB0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50F92567" w14:textId="77777777" w:rsidR="00A82DB0" w:rsidRPr="008B62ED" w:rsidRDefault="00A82DB0" w:rsidP="00A82DB0">
      <w:r>
        <w:t>опубликованные в российских журналах:</w:t>
      </w:r>
    </w:p>
    <w:p w14:paraId="011CB1CB" w14:textId="77777777" w:rsidR="00A82DB0" w:rsidRDefault="00A82DB0" w:rsidP="00A82DB0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44DD7643" w14:textId="77777777" w:rsidR="00A82DB0" w:rsidRPr="008B62ED" w:rsidRDefault="00A82DB0" w:rsidP="00A82DB0">
      <w:r>
        <w:t>опубликованные в зарубежных журналах:</w:t>
      </w:r>
    </w:p>
    <w:p w14:paraId="7F0EC70C" w14:textId="77777777" w:rsidR="00A82DB0" w:rsidRPr="001D6315" w:rsidRDefault="00A82DB0" w:rsidP="00A82DB0">
      <w:proofErr w:type="spellStart"/>
      <w:r w:rsidRPr="008B62ED">
        <w:t>Neusypin</w:t>
      </w:r>
      <w:proofErr w:type="spellEnd"/>
      <w:r w:rsidRPr="008B62ED">
        <w:t xml:space="preserve"> K., </w:t>
      </w:r>
      <w:proofErr w:type="spellStart"/>
      <w:r w:rsidRPr="008B62ED">
        <w:t>Kupriyanov</w:t>
      </w:r>
      <w:proofErr w:type="spellEnd"/>
      <w:r w:rsidRPr="008B62ED">
        <w:t xml:space="preserve"> A., Maslennikov A., </w:t>
      </w:r>
      <w:proofErr w:type="spellStart"/>
      <w:r w:rsidRPr="008B62ED">
        <w:t>Selezneva</w:t>
      </w:r>
      <w:proofErr w:type="spellEnd"/>
      <w:r w:rsidRPr="008B62ED">
        <w:t xml:space="preserve"> M. </w:t>
      </w:r>
      <w:proofErr w:type="spellStart"/>
      <w:r w:rsidRPr="008B62ED">
        <w:t>Investigation</w:t>
      </w:r>
      <w:proofErr w:type="spellEnd"/>
      <w:r w:rsidRPr="008B62ED">
        <w:t xml:space="preserve"> </w:t>
      </w:r>
      <w:proofErr w:type="spellStart"/>
      <w:r w:rsidRPr="008B62ED">
        <w:t>into</w:t>
      </w:r>
      <w:proofErr w:type="spellEnd"/>
      <w:r w:rsidRPr="008B62ED">
        <w:t xml:space="preserve"> </w:t>
      </w:r>
      <w:proofErr w:type="spellStart"/>
      <w:r w:rsidRPr="008B62ED">
        <w:t>the</w:t>
      </w:r>
      <w:proofErr w:type="spellEnd"/>
      <w:r w:rsidRPr="008B62ED">
        <w:t xml:space="preserve"> </w:t>
      </w:r>
      <w:proofErr w:type="spellStart"/>
      <w:r w:rsidRPr="008B62ED">
        <w:t>nonlinear</w:t>
      </w:r>
      <w:proofErr w:type="spellEnd"/>
      <w:r w:rsidRPr="008B62ED">
        <w:t xml:space="preserve"> </w:t>
      </w:r>
      <w:proofErr w:type="spellStart"/>
      <w:r w:rsidRPr="008B62ED">
        <w:t>Kalman</w:t>
      </w:r>
      <w:proofErr w:type="spellEnd"/>
      <w:r w:rsidRPr="008B62ED">
        <w:t xml:space="preserve"> </w:t>
      </w:r>
      <w:proofErr w:type="spellStart"/>
      <w:r w:rsidRPr="008B62ED">
        <w:t>filter</w:t>
      </w:r>
      <w:proofErr w:type="spellEnd"/>
      <w:r w:rsidRPr="008B62ED">
        <w:t xml:space="preserve"> </w:t>
      </w:r>
      <w:proofErr w:type="spellStart"/>
      <w:r w:rsidRPr="008B62ED">
        <w:t>to</w:t>
      </w:r>
      <w:proofErr w:type="spellEnd"/>
      <w:r w:rsidRPr="008B62ED">
        <w:t xml:space="preserve"> </w:t>
      </w:r>
      <w:proofErr w:type="spellStart"/>
      <w:r w:rsidRPr="008B62ED">
        <w:t>correct</w:t>
      </w:r>
      <w:proofErr w:type="spellEnd"/>
      <w:r w:rsidRPr="008B62ED">
        <w:t xml:space="preserve"> </w:t>
      </w:r>
      <w:proofErr w:type="spellStart"/>
      <w:r w:rsidRPr="008B62ED">
        <w:t>the</w:t>
      </w:r>
      <w:proofErr w:type="spellEnd"/>
      <w:r w:rsidRPr="008B62ED">
        <w:t xml:space="preserve"> INS/GNSS </w:t>
      </w:r>
      <w:proofErr w:type="spellStart"/>
      <w:r w:rsidRPr="008B62ED">
        <w:t>integrated</w:t>
      </w:r>
      <w:proofErr w:type="spellEnd"/>
      <w:r w:rsidRPr="008B62ED">
        <w:t xml:space="preserve"> </w:t>
      </w:r>
      <w:proofErr w:type="spellStart"/>
      <w:r w:rsidRPr="008B62ED">
        <w:t>navigation</w:t>
      </w:r>
      <w:proofErr w:type="spellEnd"/>
      <w:r w:rsidRPr="008B62ED">
        <w:t xml:space="preserve"> </w:t>
      </w:r>
      <w:proofErr w:type="spellStart"/>
      <w:r w:rsidRPr="008B62ED">
        <w:t>system</w:t>
      </w:r>
      <w:proofErr w:type="spellEnd"/>
      <w:r w:rsidRPr="008B62ED">
        <w:t xml:space="preserve">. GPS Solutions. 2023, 27:91, </w:t>
      </w:r>
      <w:proofErr w:type="spellStart"/>
      <w:r w:rsidRPr="008B62ED">
        <w:t>pp</w:t>
      </w:r>
      <w:proofErr w:type="spellEnd"/>
      <w:r w:rsidRPr="008B62ED">
        <w:t>. 1–12. DOI: 10.1007/s10291-023-01433-5</w:t>
      </w:r>
      <w:r>
        <w:t>.</w:t>
      </w:r>
    </w:p>
    <w:p w14:paraId="74F71370" w14:textId="77777777" w:rsidR="00A82DB0" w:rsidRPr="00F76226" w:rsidRDefault="00A82DB0" w:rsidP="00A82DB0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45B1A819" w14:textId="77777777" w:rsidR="00A82DB0" w:rsidRPr="008B62ED" w:rsidRDefault="00A82DB0" w:rsidP="00A82DB0">
      <w:r>
        <w:t>опубликованные в материалах российских конференций:</w:t>
      </w:r>
    </w:p>
    <w:p w14:paraId="4B8A9D06" w14:textId="77777777" w:rsidR="00A82DB0" w:rsidRDefault="00A82DB0" w:rsidP="00A82DB0">
      <w:r w:rsidRPr="008B62ED">
        <w:t xml:space="preserve">Евдокимова А.П., Масленников А.Л. Определение параметров модели измерений трехосного МЭМС </w:t>
      </w:r>
      <w:proofErr w:type="spellStart"/>
      <w:r w:rsidRPr="008B62ED">
        <w:t>ДУСа</w:t>
      </w:r>
      <w:proofErr w:type="spellEnd"/>
      <w:r w:rsidRPr="008B62ED">
        <w:t xml:space="preserve">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FB6D622" w14:textId="77777777" w:rsidR="00A82DB0" w:rsidRDefault="00A82DB0" w:rsidP="00A82DB0">
      <w:r>
        <w:t>Опубликованные в материалах зарубежных конференций</w:t>
      </w:r>
    </w:p>
    <w:p w14:paraId="44419FDB" w14:textId="77777777" w:rsidR="00A82DB0" w:rsidRPr="004E5072" w:rsidRDefault="00A82DB0" w:rsidP="00A82DB0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D27E3A">
        <w:t>: 10.1088/1742-6596/2235/1/012103.</w:t>
      </w:r>
    </w:p>
    <w:p w14:paraId="249E75AB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6E14E42E" w14:textId="77777777" w:rsidR="00A82DB0" w:rsidRDefault="00A82DB0" w:rsidP="00A82DB0">
      <w:r>
        <w:t xml:space="preserve">Селезнева М.С., </w:t>
      </w:r>
      <w:proofErr w:type="spellStart"/>
      <w:r>
        <w:t>Шэнь</w:t>
      </w:r>
      <w:proofErr w:type="spellEnd"/>
      <w:r>
        <w:t xml:space="preserve">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>
        <w:t>,</w:t>
      </w:r>
      <w:r w:rsidRPr="00D257E4">
        <w:t xml:space="preserve"> 234 с.</w:t>
      </w:r>
    </w:p>
    <w:p w14:paraId="3282A85B" w14:textId="77777777" w:rsidR="00A82DB0" w:rsidRDefault="00A82DB0" w:rsidP="00A82DB0">
      <w:r>
        <w:t xml:space="preserve">Беликов О.А. Приводы литейных машин: учеб. пособие для вузов. Изд. 2-е </w:t>
      </w:r>
      <w:proofErr w:type="spellStart"/>
      <w:r>
        <w:t>перераб</w:t>
      </w:r>
      <w:proofErr w:type="spellEnd"/>
      <w:r>
        <w:t>. и доп. М.: Машиностроение, 1971, 311 с.</w:t>
      </w:r>
    </w:p>
    <w:p w14:paraId="59817769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56CED481" w14:textId="77777777" w:rsidR="00A82DB0" w:rsidRPr="004B67FD" w:rsidRDefault="00A82DB0" w:rsidP="00A82DB0"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57BB3F24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45721F98" w14:textId="77777777" w:rsidR="00A82DB0" w:rsidRDefault="00A82DB0" w:rsidP="00A82DB0">
      <w:r>
        <w:t xml:space="preserve">Правила дорожного движения с новыми штрафами по состоянию на 01.06.2017 [утверждены Советом министров - Правительством Российской Федерации 23.10.1993]. </w:t>
      </w:r>
      <w:proofErr w:type="spellStart"/>
      <w:r>
        <w:t>Ростов</w:t>
      </w:r>
      <w:proofErr w:type="spellEnd"/>
      <w:r>
        <w:t>-на-Дону: Феникс, 2017. 94 с.</w:t>
      </w:r>
    </w:p>
    <w:p w14:paraId="4632EA0D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2A49DAC7" w14:textId="77777777" w:rsidR="00A82DB0" w:rsidRDefault="00A82DB0" w:rsidP="00A82DB0">
      <w:r>
        <w:t xml:space="preserve">ГОСТ Р 57647-2017. Лекарственные средства для медицинского применения. Фармакогеномика. Биомаркеры = </w:t>
      </w:r>
      <w:proofErr w:type="spellStart"/>
      <w:r>
        <w:t>Medicin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edical</w:t>
      </w:r>
      <w:proofErr w:type="spellEnd"/>
      <w:r>
        <w:t xml:space="preserve"> </w:t>
      </w:r>
      <w:proofErr w:type="spellStart"/>
      <w:r>
        <w:t>applications</w:t>
      </w:r>
      <w:proofErr w:type="spellEnd"/>
      <w:r>
        <w:t xml:space="preserve">. </w:t>
      </w:r>
      <w:proofErr w:type="spellStart"/>
      <w:r>
        <w:t>Pharmacogenomics</w:t>
      </w:r>
      <w:proofErr w:type="spellEnd"/>
      <w:r>
        <w:t xml:space="preserve">. </w:t>
      </w:r>
      <w:proofErr w:type="spellStart"/>
      <w:r>
        <w:t>Biomarkers</w:t>
      </w:r>
      <w:proofErr w:type="spellEnd"/>
      <w:r>
        <w:t xml:space="preserve">: национальный стандарт Российской Федерации: Москва: </w:t>
      </w:r>
      <w:proofErr w:type="spellStart"/>
      <w:r>
        <w:t>Стандартинформ</w:t>
      </w:r>
      <w:proofErr w:type="spellEnd"/>
      <w:r>
        <w:t>, 2017.</w:t>
      </w:r>
    </w:p>
    <w:p w14:paraId="6E5AC6E7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2B8D781E" w14:textId="77777777" w:rsidR="00A82DB0" w:rsidRDefault="00A82DB0" w:rsidP="00A82DB0">
      <w:r>
        <w:t xml:space="preserve">Патент N 2637215 Российская Федерация, МПК B02C 19/16 (2006.01), B02C 17/00 (2006.01). Вибрационная мельница: N 2017105030: </w:t>
      </w:r>
      <w:proofErr w:type="spellStart"/>
      <w:r>
        <w:t>заявл</w:t>
      </w:r>
      <w:proofErr w:type="spellEnd"/>
      <w:r>
        <w:t>. 15.02.2017: опубликовано 01.12.2017 / Артеменко К. И., Богданов Н. Э.; заявитель БГТУ. 4 с.</w:t>
      </w:r>
    </w:p>
    <w:p w14:paraId="6D45D576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2B1B0369" w14:textId="77777777" w:rsidR="00A82DB0" w:rsidRDefault="00A82DB0" w:rsidP="00A82DB0">
      <w:r>
        <w:t>Романова Л.И. Английская грамматика : тестовый комплекс. Москва</w:t>
      </w:r>
      <w:r w:rsidRPr="001C6AC8">
        <w:rPr>
          <w:lang w:val="en-US"/>
        </w:rPr>
        <w:t xml:space="preserve">: </w:t>
      </w:r>
      <w:r>
        <w:t>Айрис</w:t>
      </w:r>
      <w:r w:rsidRPr="001C6AC8">
        <w:rPr>
          <w:lang w:val="en-US"/>
        </w:rPr>
        <w:t xml:space="preserve">: </w:t>
      </w:r>
      <w:proofErr w:type="spellStart"/>
      <w:r w:rsidRPr="001C6AC8">
        <w:rPr>
          <w:lang w:val="en-US"/>
        </w:rPr>
        <w:t>MagnaMedia</w:t>
      </w:r>
      <w:proofErr w:type="spellEnd"/>
      <w:r w:rsidRPr="001C6AC8">
        <w:rPr>
          <w:lang w:val="en-US"/>
        </w:rPr>
        <w:t xml:space="preserve">, 2014. 1 CD-ROM. </w:t>
      </w:r>
      <w:r>
        <w:t>(Океан знаний). Устная речь: электронные.</w:t>
      </w:r>
    </w:p>
    <w:p w14:paraId="465E8A37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33E94D3A" w14:textId="77777777" w:rsidR="00A82DB0" w:rsidRDefault="00A82DB0" w:rsidP="00A82DB0">
      <w:r w:rsidRPr="002C068C">
        <w:t>eLIBRARY.RU : научная электронная библиотека</w:t>
      </w:r>
      <w:r>
        <w:t>: сайт. Москва, 2000</w:t>
      </w:r>
      <w:r w:rsidRPr="002C068C">
        <w:t xml:space="preserve"> URL: https://elibrary.ru (дата обращения: 09.01.2018). </w:t>
      </w:r>
    </w:p>
    <w:p w14:paraId="18447D78" w14:textId="77777777" w:rsidR="00A82DB0" w:rsidRDefault="00A82DB0" w:rsidP="00A82DB0">
      <w:pPr>
        <w:rPr>
          <w:rFonts w:eastAsiaTheme="minorEastAsia"/>
          <w:b/>
        </w:rPr>
      </w:pPr>
      <w:r>
        <w:br w:type="page"/>
      </w:r>
    </w:p>
    <w:p w14:paraId="168E1E71" w14:textId="77777777" w:rsidR="00A82DB0" w:rsidRPr="002B2AA3" w:rsidRDefault="00A82DB0" w:rsidP="00A82DB0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65329137" w14:textId="77777777" w:rsidR="00A82DB0" w:rsidRPr="007E7591" w:rsidRDefault="00A82DB0" w:rsidP="00A82DB0">
      <w:r>
        <w:t>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Pr="002B2AA3">
        <w:rPr>
          <w:rFonts w:eastAsiaTheme="minorEastAsia"/>
        </w:rPr>
        <w:br w:type="page"/>
      </w:r>
    </w:p>
    <w:p w14:paraId="5FF9E5B6" w14:textId="77777777" w:rsidR="00A82DB0" w:rsidRDefault="00A82DB0" w:rsidP="00A82DB0">
      <w:pPr>
        <w:pStyle w:val="Heading1"/>
      </w:pPr>
      <w:bookmarkStart w:id="39" w:name="_Toc175418240"/>
      <w:r w:rsidRPr="006265DF">
        <w:lastRenderedPageBreak/>
        <w:t>СПИСОК ИСПОЛЬЗОВАНН</w:t>
      </w:r>
      <w:r>
        <w:t>ЫХ</w:t>
      </w:r>
      <w:r w:rsidRPr="006265DF">
        <w:t xml:space="preserve"> </w:t>
      </w:r>
      <w:r>
        <w:t>ИСТОЧНИКОВ</w:t>
      </w:r>
      <w:bookmarkEnd w:id="39"/>
    </w:p>
    <w:p w14:paraId="10EE6531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Евдокимова А.П., Масленников А.Л. Определение параметров модели измерений трехосного МЭМС </w:t>
      </w:r>
      <w:proofErr w:type="spellStart"/>
      <w:r>
        <w:t>ДУСа</w:t>
      </w:r>
      <w:proofErr w:type="spellEnd"/>
      <w:r>
        <w:t xml:space="preserve"> линейным двойным фильтром Калмана с механизмом децентрализации // ХLVII Академические чтения по </w:t>
      </w:r>
      <w:proofErr w:type="spellStart"/>
      <w:r>
        <w:t>космонав</w:t>
      </w:r>
      <w:proofErr w:type="spellEnd"/>
      <w:r>
        <w:t>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24ACB5C2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D27E3A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10C5ACB8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Селезнева М.С., </w:t>
      </w:r>
      <w:proofErr w:type="spellStart"/>
      <w:r>
        <w:t>Шэнь</w:t>
      </w:r>
      <w:proofErr w:type="spellEnd"/>
      <w:r>
        <w:t xml:space="preserve">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0A7FCF23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Беликов О.А. Приводы литейных машин: учеб. пособие для вузов. Изд. 2-е </w:t>
      </w:r>
      <w:proofErr w:type="spellStart"/>
      <w:r>
        <w:t>перераб</w:t>
      </w:r>
      <w:proofErr w:type="spellEnd"/>
      <w:r>
        <w:t>. и доп. М.: Машиностроение, 1971, 311 с.</w:t>
      </w:r>
    </w:p>
    <w:p w14:paraId="643A1F58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24D16490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равила дорожного движения с новыми штрафами по состоянию на 01.06.2017 [утверждены Советом министров - Правительством Российской Федерации 23.10.1993]. </w:t>
      </w:r>
      <w:proofErr w:type="spellStart"/>
      <w:r>
        <w:t>Ростов</w:t>
      </w:r>
      <w:proofErr w:type="spellEnd"/>
      <w:r>
        <w:t>-на-Дону: Феникс, 2017. 94 с.</w:t>
      </w:r>
    </w:p>
    <w:p w14:paraId="100BA9E1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ГОСТ Р 57647-2017. Лекарственные средства для медицинского применения. Фармакогеномика. Биомаркеры = </w:t>
      </w:r>
      <w:proofErr w:type="spellStart"/>
      <w:r>
        <w:t>Medicin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edical</w:t>
      </w:r>
      <w:proofErr w:type="spellEnd"/>
      <w:r>
        <w:t xml:space="preserve"> </w:t>
      </w:r>
      <w:proofErr w:type="spellStart"/>
      <w:r>
        <w:t>applications</w:t>
      </w:r>
      <w:proofErr w:type="spellEnd"/>
      <w:r>
        <w:t xml:space="preserve">. </w:t>
      </w:r>
      <w:proofErr w:type="spellStart"/>
      <w:r>
        <w:t>Pharmacogenomics</w:t>
      </w:r>
      <w:proofErr w:type="spellEnd"/>
      <w:r>
        <w:t xml:space="preserve">. </w:t>
      </w:r>
      <w:proofErr w:type="spellStart"/>
      <w:r>
        <w:t>Biomarkers</w:t>
      </w:r>
      <w:proofErr w:type="spellEnd"/>
      <w:r>
        <w:t>: национальный стандарт Российской Федера-</w:t>
      </w:r>
      <w:proofErr w:type="spellStart"/>
      <w:r>
        <w:t>ции</w:t>
      </w:r>
      <w:proofErr w:type="spellEnd"/>
      <w:r>
        <w:t xml:space="preserve">: Москва: </w:t>
      </w:r>
      <w:proofErr w:type="spellStart"/>
      <w:r>
        <w:t>Стандартинформ</w:t>
      </w:r>
      <w:proofErr w:type="spellEnd"/>
      <w:r>
        <w:t>, 2017.</w:t>
      </w:r>
    </w:p>
    <w:p w14:paraId="2A80CDBE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</w:t>
      </w:r>
      <w:proofErr w:type="spellStart"/>
      <w:r>
        <w:t>заявл</w:t>
      </w:r>
      <w:proofErr w:type="spellEnd"/>
      <w:r>
        <w:t xml:space="preserve">. </w:t>
      </w:r>
      <w:r>
        <w:lastRenderedPageBreak/>
        <w:t>15.02.2017: опубликовано 01.12.2017 / Артеменко К. И., Богданов Н. Э.; заявитель БГТУ. 4 с.</w:t>
      </w:r>
    </w:p>
    <w:p w14:paraId="2A61C3EC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D27E3A">
        <w:rPr>
          <w:lang w:val="en-US"/>
        </w:rPr>
        <w:t xml:space="preserve">: </w:t>
      </w:r>
      <w:r>
        <w:t>Айрис</w:t>
      </w:r>
      <w:r w:rsidRPr="00D27E3A">
        <w:rPr>
          <w:lang w:val="en-US"/>
        </w:rPr>
        <w:t xml:space="preserve">: </w:t>
      </w:r>
      <w:proofErr w:type="spellStart"/>
      <w:r w:rsidRPr="00D27E3A">
        <w:rPr>
          <w:lang w:val="en-US"/>
        </w:rPr>
        <w:t>MagnaMedia</w:t>
      </w:r>
      <w:proofErr w:type="spellEnd"/>
      <w:r w:rsidRPr="00D27E3A">
        <w:rPr>
          <w:lang w:val="en-US"/>
        </w:rPr>
        <w:t xml:space="preserve">, 2014. 1 CD-ROM. </w:t>
      </w:r>
      <w:r>
        <w:t xml:space="preserve">(Океан знаний). Устная речь: </w:t>
      </w:r>
      <w:proofErr w:type="spellStart"/>
      <w:r>
        <w:t>элек</w:t>
      </w:r>
      <w:proofErr w:type="spellEnd"/>
      <w:r>
        <w:t>-тронные.</w:t>
      </w:r>
    </w:p>
    <w:p w14:paraId="03A5FCAB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  <w:bookmarkEnd w:id="0"/>
      <w:bookmarkEnd w:id="4"/>
    </w:p>
    <w:sectPr w:rsidR="00A82DB0" w:rsidSect="00376907">
      <w:pgSz w:w="11906" w:h="16838"/>
      <w:pgMar w:top="1134" w:right="567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E2A08C" w14:textId="77777777" w:rsidR="00114DFC" w:rsidRDefault="00114DFC" w:rsidP="001944B5">
      <w:r>
        <w:separator/>
      </w:r>
    </w:p>
    <w:p w14:paraId="423604F5" w14:textId="77777777" w:rsidR="00114DFC" w:rsidRDefault="00114DFC"/>
  </w:endnote>
  <w:endnote w:type="continuationSeparator" w:id="0">
    <w:p w14:paraId="321696B1" w14:textId="77777777" w:rsidR="00114DFC" w:rsidRDefault="00114DFC" w:rsidP="001944B5">
      <w:r>
        <w:continuationSeparator/>
      </w:r>
    </w:p>
    <w:p w14:paraId="279FD719" w14:textId="77777777" w:rsidR="00114DFC" w:rsidRDefault="00114DF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54255324"/>
      <w:docPartObj>
        <w:docPartGallery w:val="Page Numbers (Bottom of Page)"/>
        <w:docPartUnique/>
      </w:docPartObj>
    </w:sdtPr>
    <w:sdtEndPr/>
    <w:sdtContent>
      <w:p w14:paraId="0D019BCB" w14:textId="1DAF3B87" w:rsidR="00CD0D2F" w:rsidRDefault="00CD0D2F" w:rsidP="00CD0D2F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860F2D" w14:textId="77777777" w:rsidR="00114DFC" w:rsidRDefault="00114DFC" w:rsidP="001944B5">
      <w:r>
        <w:separator/>
      </w:r>
    </w:p>
    <w:p w14:paraId="3C00DF0E" w14:textId="77777777" w:rsidR="00114DFC" w:rsidRDefault="00114DFC"/>
  </w:footnote>
  <w:footnote w:type="continuationSeparator" w:id="0">
    <w:p w14:paraId="48B723F6" w14:textId="77777777" w:rsidR="00114DFC" w:rsidRDefault="00114DFC" w:rsidP="001944B5">
      <w:r>
        <w:continuationSeparator/>
      </w:r>
    </w:p>
    <w:p w14:paraId="34EB6C1C" w14:textId="77777777" w:rsidR="00114DFC" w:rsidRDefault="00114DF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693A6FA0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63955502" o:spid="_x0000_i1025" type="#_x0000_t75" style="width:19.8pt;height:21.75pt;visibility:visible;mso-wrap-style:square">
            <v:imagedata r:id="rId1" o:title=""/>
          </v:shape>
        </w:pict>
      </mc:Choice>
      <mc:Fallback>
        <w:drawing>
          <wp:inline distT="0" distB="0" distL="0" distR="0" wp14:anchorId="31F64903">
            <wp:extent cx="251460" cy="276225"/>
            <wp:effectExtent l="0" t="0" r="0" b="0"/>
            <wp:docPr id="763955502" name="Picture 763955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-1023"/>
                    <pic:cNvPicPr>
                      <a:picLocks noChangeAspect="1" noChangeArrowheads="1"/>
                    </pic:cNvPicPr>
                  </pic:nvPicPr>
                  <pic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9887550">
    <w:abstractNumId w:val="7"/>
  </w:num>
  <w:num w:numId="2" w16cid:durableId="1117211363">
    <w:abstractNumId w:val="12"/>
  </w:num>
  <w:num w:numId="3" w16cid:durableId="570890029">
    <w:abstractNumId w:val="21"/>
  </w:num>
  <w:num w:numId="4" w16cid:durableId="2124379530">
    <w:abstractNumId w:val="3"/>
  </w:num>
  <w:num w:numId="5" w16cid:durableId="2050298360">
    <w:abstractNumId w:val="10"/>
  </w:num>
  <w:num w:numId="6" w16cid:durableId="1221987580">
    <w:abstractNumId w:val="23"/>
  </w:num>
  <w:num w:numId="7" w16cid:durableId="1071078430">
    <w:abstractNumId w:val="18"/>
  </w:num>
  <w:num w:numId="8" w16cid:durableId="927885688">
    <w:abstractNumId w:val="30"/>
  </w:num>
  <w:num w:numId="9" w16cid:durableId="828524414">
    <w:abstractNumId w:val="14"/>
  </w:num>
  <w:num w:numId="10" w16cid:durableId="2116434313">
    <w:abstractNumId w:val="17"/>
  </w:num>
  <w:num w:numId="11" w16cid:durableId="956371604">
    <w:abstractNumId w:val="24"/>
  </w:num>
  <w:num w:numId="12" w16cid:durableId="168251632">
    <w:abstractNumId w:val="34"/>
  </w:num>
  <w:num w:numId="13" w16cid:durableId="656303096">
    <w:abstractNumId w:val="9"/>
  </w:num>
  <w:num w:numId="14" w16cid:durableId="2113233800">
    <w:abstractNumId w:val="13"/>
  </w:num>
  <w:num w:numId="15" w16cid:durableId="1263606428">
    <w:abstractNumId w:val="8"/>
  </w:num>
  <w:num w:numId="16" w16cid:durableId="655770242">
    <w:abstractNumId w:val="0"/>
  </w:num>
  <w:num w:numId="17" w16cid:durableId="768239698">
    <w:abstractNumId w:val="5"/>
  </w:num>
  <w:num w:numId="18" w16cid:durableId="1412578817">
    <w:abstractNumId w:val="2"/>
  </w:num>
  <w:num w:numId="19" w16cid:durableId="1441796581">
    <w:abstractNumId w:val="4"/>
  </w:num>
  <w:num w:numId="20" w16cid:durableId="476259737">
    <w:abstractNumId w:val="15"/>
  </w:num>
  <w:num w:numId="21" w16cid:durableId="479999800">
    <w:abstractNumId w:val="29"/>
  </w:num>
  <w:num w:numId="22" w16cid:durableId="377440128">
    <w:abstractNumId w:val="1"/>
  </w:num>
  <w:num w:numId="23" w16cid:durableId="806163595">
    <w:abstractNumId w:val="11"/>
  </w:num>
  <w:num w:numId="24" w16cid:durableId="1551381037">
    <w:abstractNumId w:val="22"/>
  </w:num>
  <w:num w:numId="25" w16cid:durableId="649678091">
    <w:abstractNumId w:val="31"/>
  </w:num>
  <w:num w:numId="26" w16cid:durableId="912785800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proofState w:spelling="clean"/>
  <w:defaultTabStop w:val="709"/>
  <w:autoHyphenation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44F6"/>
    <w:rsid w:val="00005717"/>
    <w:rsid w:val="000066B9"/>
    <w:rsid w:val="000143AF"/>
    <w:rsid w:val="00014EB4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7C62"/>
    <w:rsid w:val="0005057C"/>
    <w:rsid w:val="000507DB"/>
    <w:rsid w:val="00052750"/>
    <w:rsid w:val="000552C2"/>
    <w:rsid w:val="00055D67"/>
    <w:rsid w:val="0005680C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80E25"/>
    <w:rsid w:val="00085AE3"/>
    <w:rsid w:val="00090473"/>
    <w:rsid w:val="00090A42"/>
    <w:rsid w:val="00092139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4CCE"/>
    <w:rsid w:val="000B6600"/>
    <w:rsid w:val="000B6603"/>
    <w:rsid w:val="000C47D2"/>
    <w:rsid w:val="000C5996"/>
    <w:rsid w:val="000D0963"/>
    <w:rsid w:val="000D1B8E"/>
    <w:rsid w:val="000D527E"/>
    <w:rsid w:val="000D7964"/>
    <w:rsid w:val="000E2956"/>
    <w:rsid w:val="000E3375"/>
    <w:rsid w:val="000E6514"/>
    <w:rsid w:val="000F1FEC"/>
    <w:rsid w:val="000F349A"/>
    <w:rsid w:val="000F3522"/>
    <w:rsid w:val="000F5842"/>
    <w:rsid w:val="000F639E"/>
    <w:rsid w:val="000F6A1A"/>
    <w:rsid w:val="00100665"/>
    <w:rsid w:val="001012E0"/>
    <w:rsid w:val="001053BE"/>
    <w:rsid w:val="0010665C"/>
    <w:rsid w:val="00106B22"/>
    <w:rsid w:val="00107610"/>
    <w:rsid w:val="001107BC"/>
    <w:rsid w:val="00112FBE"/>
    <w:rsid w:val="00113707"/>
    <w:rsid w:val="00114DF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928"/>
    <w:rsid w:val="00142969"/>
    <w:rsid w:val="001447B0"/>
    <w:rsid w:val="0014506F"/>
    <w:rsid w:val="00145706"/>
    <w:rsid w:val="00146B1E"/>
    <w:rsid w:val="0015394D"/>
    <w:rsid w:val="001539CD"/>
    <w:rsid w:val="00155F1D"/>
    <w:rsid w:val="00160E5B"/>
    <w:rsid w:val="0016107D"/>
    <w:rsid w:val="0016148D"/>
    <w:rsid w:val="00163665"/>
    <w:rsid w:val="00165233"/>
    <w:rsid w:val="001706A2"/>
    <w:rsid w:val="00174C45"/>
    <w:rsid w:val="00174EED"/>
    <w:rsid w:val="00180742"/>
    <w:rsid w:val="00180BCF"/>
    <w:rsid w:val="00182DF0"/>
    <w:rsid w:val="001833B6"/>
    <w:rsid w:val="00186C40"/>
    <w:rsid w:val="00190515"/>
    <w:rsid w:val="0019065A"/>
    <w:rsid w:val="0019119A"/>
    <w:rsid w:val="00191623"/>
    <w:rsid w:val="001944B5"/>
    <w:rsid w:val="001A0466"/>
    <w:rsid w:val="001A3A4B"/>
    <w:rsid w:val="001A4D0A"/>
    <w:rsid w:val="001B05C1"/>
    <w:rsid w:val="001B30EB"/>
    <w:rsid w:val="001B6CD7"/>
    <w:rsid w:val="001C2657"/>
    <w:rsid w:val="001C3D77"/>
    <w:rsid w:val="001C6AC8"/>
    <w:rsid w:val="001C7E77"/>
    <w:rsid w:val="001D0E42"/>
    <w:rsid w:val="001D37D7"/>
    <w:rsid w:val="001D389E"/>
    <w:rsid w:val="001D3CB5"/>
    <w:rsid w:val="001D40F9"/>
    <w:rsid w:val="001D53CD"/>
    <w:rsid w:val="001D6315"/>
    <w:rsid w:val="001D6858"/>
    <w:rsid w:val="001D72F1"/>
    <w:rsid w:val="001E1021"/>
    <w:rsid w:val="001E27C4"/>
    <w:rsid w:val="001E31B6"/>
    <w:rsid w:val="001E375D"/>
    <w:rsid w:val="001E5522"/>
    <w:rsid w:val="001E5C93"/>
    <w:rsid w:val="001F0548"/>
    <w:rsid w:val="001F0619"/>
    <w:rsid w:val="001F16ED"/>
    <w:rsid w:val="001F4347"/>
    <w:rsid w:val="001F5436"/>
    <w:rsid w:val="00200417"/>
    <w:rsid w:val="00202087"/>
    <w:rsid w:val="00203B88"/>
    <w:rsid w:val="00206501"/>
    <w:rsid w:val="0021011C"/>
    <w:rsid w:val="00210F8F"/>
    <w:rsid w:val="00211F35"/>
    <w:rsid w:val="00220319"/>
    <w:rsid w:val="002232BA"/>
    <w:rsid w:val="00223B2B"/>
    <w:rsid w:val="00226691"/>
    <w:rsid w:val="00227158"/>
    <w:rsid w:val="002344C7"/>
    <w:rsid w:val="00236935"/>
    <w:rsid w:val="00236B10"/>
    <w:rsid w:val="00236EEE"/>
    <w:rsid w:val="0024124E"/>
    <w:rsid w:val="002437C3"/>
    <w:rsid w:val="00244FF1"/>
    <w:rsid w:val="0024568A"/>
    <w:rsid w:val="002457EF"/>
    <w:rsid w:val="00247BD1"/>
    <w:rsid w:val="00247F3F"/>
    <w:rsid w:val="00250137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5B84"/>
    <w:rsid w:val="002979AF"/>
    <w:rsid w:val="002A193F"/>
    <w:rsid w:val="002A2807"/>
    <w:rsid w:val="002A2895"/>
    <w:rsid w:val="002A486B"/>
    <w:rsid w:val="002A4DFE"/>
    <w:rsid w:val="002A607D"/>
    <w:rsid w:val="002A7669"/>
    <w:rsid w:val="002B0071"/>
    <w:rsid w:val="002B2AA3"/>
    <w:rsid w:val="002B3057"/>
    <w:rsid w:val="002B306C"/>
    <w:rsid w:val="002B3A24"/>
    <w:rsid w:val="002B7CE4"/>
    <w:rsid w:val="002C068C"/>
    <w:rsid w:val="002C646D"/>
    <w:rsid w:val="002C6708"/>
    <w:rsid w:val="002D060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1EBD"/>
    <w:rsid w:val="002F63A6"/>
    <w:rsid w:val="00304C4B"/>
    <w:rsid w:val="00305BF9"/>
    <w:rsid w:val="00310421"/>
    <w:rsid w:val="00315C3B"/>
    <w:rsid w:val="00321D37"/>
    <w:rsid w:val="00321F97"/>
    <w:rsid w:val="00322CE2"/>
    <w:rsid w:val="00323C59"/>
    <w:rsid w:val="00323F8D"/>
    <w:rsid w:val="003245D2"/>
    <w:rsid w:val="00324696"/>
    <w:rsid w:val="00326120"/>
    <w:rsid w:val="00326232"/>
    <w:rsid w:val="0033006F"/>
    <w:rsid w:val="0033057E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57AFD"/>
    <w:rsid w:val="003614D4"/>
    <w:rsid w:val="00361B05"/>
    <w:rsid w:val="00364160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76907"/>
    <w:rsid w:val="003822BD"/>
    <w:rsid w:val="00385940"/>
    <w:rsid w:val="00386322"/>
    <w:rsid w:val="00386C22"/>
    <w:rsid w:val="00387854"/>
    <w:rsid w:val="00391243"/>
    <w:rsid w:val="0039206F"/>
    <w:rsid w:val="003967D6"/>
    <w:rsid w:val="003A0741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66C7"/>
    <w:rsid w:val="003C70B0"/>
    <w:rsid w:val="003C7F3B"/>
    <w:rsid w:val="003D013D"/>
    <w:rsid w:val="003D280B"/>
    <w:rsid w:val="003D32D8"/>
    <w:rsid w:val="003D45E6"/>
    <w:rsid w:val="003E4DCF"/>
    <w:rsid w:val="003E536E"/>
    <w:rsid w:val="003E6E72"/>
    <w:rsid w:val="003E7095"/>
    <w:rsid w:val="003F17CD"/>
    <w:rsid w:val="003F3C0A"/>
    <w:rsid w:val="004004AB"/>
    <w:rsid w:val="00400F0B"/>
    <w:rsid w:val="00401F7E"/>
    <w:rsid w:val="004036FB"/>
    <w:rsid w:val="00403C3A"/>
    <w:rsid w:val="004045D5"/>
    <w:rsid w:val="00404C43"/>
    <w:rsid w:val="00406054"/>
    <w:rsid w:val="00406CDB"/>
    <w:rsid w:val="00407062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F9A"/>
    <w:rsid w:val="004350CE"/>
    <w:rsid w:val="004363A7"/>
    <w:rsid w:val="00436677"/>
    <w:rsid w:val="00436A51"/>
    <w:rsid w:val="00440831"/>
    <w:rsid w:val="00441E60"/>
    <w:rsid w:val="00445415"/>
    <w:rsid w:val="00446FE3"/>
    <w:rsid w:val="00454A22"/>
    <w:rsid w:val="004564B2"/>
    <w:rsid w:val="00456E59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888"/>
    <w:rsid w:val="00476B1A"/>
    <w:rsid w:val="004814BD"/>
    <w:rsid w:val="00482D1B"/>
    <w:rsid w:val="004832E6"/>
    <w:rsid w:val="00490B8E"/>
    <w:rsid w:val="00490BB6"/>
    <w:rsid w:val="00492B39"/>
    <w:rsid w:val="00493E4B"/>
    <w:rsid w:val="0049528C"/>
    <w:rsid w:val="004A1636"/>
    <w:rsid w:val="004A3FDB"/>
    <w:rsid w:val="004A49E1"/>
    <w:rsid w:val="004A4AAD"/>
    <w:rsid w:val="004A6792"/>
    <w:rsid w:val="004A793F"/>
    <w:rsid w:val="004A7E0F"/>
    <w:rsid w:val="004B0402"/>
    <w:rsid w:val="004B2063"/>
    <w:rsid w:val="004B2592"/>
    <w:rsid w:val="004B53C1"/>
    <w:rsid w:val="004B67FD"/>
    <w:rsid w:val="004C19DB"/>
    <w:rsid w:val="004C1CA6"/>
    <w:rsid w:val="004C5693"/>
    <w:rsid w:val="004C5C61"/>
    <w:rsid w:val="004C76D4"/>
    <w:rsid w:val="004C796F"/>
    <w:rsid w:val="004C7BDB"/>
    <w:rsid w:val="004D04E7"/>
    <w:rsid w:val="004D294F"/>
    <w:rsid w:val="004D2F92"/>
    <w:rsid w:val="004D3032"/>
    <w:rsid w:val="004D4DF2"/>
    <w:rsid w:val="004D626C"/>
    <w:rsid w:val="004E1181"/>
    <w:rsid w:val="004E310F"/>
    <w:rsid w:val="004E3DB5"/>
    <w:rsid w:val="004E6E5D"/>
    <w:rsid w:val="004F24E6"/>
    <w:rsid w:val="004F457A"/>
    <w:rsid w:val="004F510A"/>
    <w:rsid w:val="004F6123"/>
    <w:rsid w:val="005029EA"/>
    <w:rsid w:val="00505184"/>
    <w:rsid w:val="00505B93"/>
    <w:rsid w:val="005078EE"/>
    <w:rsid w:val="00510295"/>
    <w:rsid w:val="005107B6"/>
    <w:rsid w:val="00513373"/>
    <w:rsid w:val="0051392B"/>
    <w:rsid w:val="005203EF"/>
    <w:rsid w:val="00520485"/>
    <w:rsid w:val="00521F3F"/>
    <w:rsid w:val="005225C4"/>
    <w:rsid w:val="00526933"/>
    <w:rsid w:val="0052799D"/>
    <w:rsid w:val="0053139D"/>
    <w:rsid w:val="0053253F"/>
    <w:rsid w:val="00534DFD"/>
    <w:rsid w:val="005372BB"/>
    <w:rsid w:val="00537901"/>
    <w:rsid w:val="00541059"/>
    <w:rsid w:val="0054278A"/>
    <w:rsid w:val="005446A6"/>
    <w:rsid w:val="00550137"/>
    <w:rsid w:val="0055307C"/>
    <w:rsid w:val="00555E88"/>
    <w:rsid w:val="00556F7B"/>
    <w:rsid w:val="00557B21"/>
    <w:rsid w:val="0056183F"/>
    <w:rsid w:val="00562DE1"/>
    <w:rsid w:val="00563A14"/>
    <w:rsid w:val="00565866"/>
    <w:rsid w:val="005662C4"/>
    <w:rsid w:val="005708A5"/>
    <w:rsid w:val="0057416B"/>
    <w:rsid w:val="00575BD8"/>
    <w:rsid w:val="00576996"/>
    <w:rsid w:val="005809B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083D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DF3"/>
    <w:rsid w:val="00650CFA"/>
    <w:rsid w:val="00653E4C"/>
    <w:rsid w:val="00657E91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A44"/>
    <w:rsid w:val="00680EDA"/>
    <w:rsid w:val="006810B0"/>
    <w:rsid w:val="00681146"/>
    <w:rsid w:val="006919C9"/>
    <w:rsid w:val="006923AB"/>
    <w:rsid w:val="00692E49"/>
    <w:rsid w:val="0069451A"/>
    <w:rsid w:val="00694BBD"/>
    <w:rsid w:val="0069779C"/>
    <w:rsid w:val="006A1294"/>
    <w:rsid w:val="006A44D7"/>
    <w:rsid w:val="006A5F25"/>
    <w:rsid w:val="006B0D4E"/>
    <w:rsid w:val="006B194D"/>
    <w:rsid w:val="006B1CE6"/>
    <w:rsid w:val="006B396E"/>
    <w:rsid w:val="006B3D83"/>
    <w:rsid w:val="006B68AA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1C01"/>
    <w:rsid w:val="006D47C7"/>
    <w:rsid w:val="006D495B"/>
    <w:rsid w:val="006D6072"/>
    <w:rsid w:val="006D6411"/>
    <w:rsid w:val="006E0F4C"/>
    <w:rsid w:val="006E0FB5"/>
    <w:rsid w:val="006E22E6"/>
    <w:rsid w:val="006E2CC3"/>
    <w:rsid w:val="006E3A0B"/>
    <w:rsid w:val="006E5314"/>
    <w:rsid w:val="006F054C"/>
    <w:rsid w:val="006F1435"/>
    <w:rsid w:val="006F28D6"/>
    <w:rsid w:val="006F38CD"/>
    <w:rsid w:val="006F411A"/>
    <w:rsid w:val="00702368"/>
    <w:rsid w:val="007034C7"/>
    <w:rsid w:val="00704E87"/>
    <w:rsid w:val="00707282"/>
    <w:rsid w:val="0070770F"/>
    <w:rsid w:val="00710321"/>
    <w:rsid w:val="00712227"/>
    <w:rsid w:val="00713F98"/>
    <w:rsid w:val="007232AE"/>
    <w:rsid w:val="00723FE3"/>
    <w:rsid w:val="00725BC5"/>
    <w:rsid w:val="007262A8"/>
    <w:rsid w:val="0072633D"/>
    <w:rsid w:val="00726FEA"/>
    <w:rsid w:val="00727D41"/>
    <w:rsid w:val="0073036D"/>
    <w:rsid w:val="0073177C"/>
    <w:rsid w:val="0073387D"/>
    <w:rsid w:val="00735B4B"/>
    <w:rsid w:val="007362A1"/>
    <w:rsid w:val="00743699"/>
    <w:rsid w:val="007436AC"/>
    <w:rsid w:val="00743DE9"/>
    <w:rsid w:val="00744A83"/>
    <w:rsid w:val="00745011"/>
    <w:rsid w:val="00746C8B"/>
    <w:rsid w:val="00752004"/>
    <w:rsid w:val="007523B2"/>
    <w:rsid w:val="00753583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3796"/>
    <w:rsid w:val="00773E45"/>
    <w:rsid w:val="007765A8"/>
    <w:rsid w:val="0078024F"/>
    <w:rsid w:val="00780355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096"/>
    <w:rsid w:val="007A034D"/>
    <w:rsid w:val="007A0DE5"/>
    <w:rsid w:val="007A4776"/>
    <w:rsid w:val="007A5FC6"/>
    <w:rsid w:val="007A7B62"/>
    <w:rsid w:val="007B049E"/>
    <w:rsid w:val="007B2E8D"/>
    <w:rsid w:val="007B343F"/>
    <w:rsid w:val="007C0B69"/>
    <w:rsid w:val="007C1B55"/>
    <w:rsid w:val="007C394C"/>
    <w:rsid w:val="007C3B5B"/>
    <w:rsid w:val="007C4310"/>
    <w:rsid w:val="007C55ED"/>
    <w:rsid w:val="007C5B2E"/>
    <w:rsid w:val="007D0392"/>
    <w:rsid w:val="007D13BF"/>
    <w:rsid w:val="007D236F"/>
    <w:rsid w:val="007D26E0"/>
    <w:rsid w:val="007D292E"/>
    <w:rsid w:val="007D2D07"/>
    <w:rsid w:val="007D41BF"/>
    <w:rsid w:val="007D5792"/>
    <w:rsid w:val="007D6D74"/>
    <w:rsid w:val="007D7FF6"/>
    <w:rsid w:val="007E425E"/>
    <w:rsid w:val="007E5AA9"/>
    <w:rsid w:val="007F0B40"/>
    <w:rsid w:val="007F2BE4"/>
    <w:rsid w:val="007F46FF"/>
    <w:rsid w:val="007F5980"/>
    <w:rsid w:val="007F7426"/>
    <w:rsid w:val="007F75AA"/>
    <w:rsid w:val="00801200"/>
    <w:rsid w:val="008026F9"/>
    <w:rsid w:val="00804911"/>
    <w:rsid w:val="00811DDB"/>
    <w:rsid w:val="00813DE1"/>
    <w:rsid w:val="00816705"/>
    <w:rsid w:val="00817507"/>
    <w:rsid w:val="00826919"/>
    <w:rsid w:val="00827F4C"/>
    <w:rsid w:val="00833EDE"/>
    <w:rsid w:val="00834B2E"/>
    <w:rsid w:val="00835BED"/>
    <w:rsid w:val="0084154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E73"/>
    <w:rsid w:val="008765C0"/>
    <w:rsid w:val="00876B70"/>
    <w:rsid w:val="00877FB9"/>
    <w:rsid w:val="00882421"/>
    <w:rsid w:val="00883436"/>
    <w:rsid w:val="0088580A"/>
    <w:rsid w:val="00890B24"/>
    <w:rsid w:val="00897BA6"/>
    <w:rsid w:val="008A1AFA"/>
    <w:rsid w:val="008A1FD3"/>
    <w:rsid w:val="008A2690"/>
    <w:rsid w:val="008A41E4"/>
    <w:rsid w:val="008A5A2F"/>
    <w:rsid w:val="008B0741"/>
    <w:rsid w:val="008B09D4"/>
    <w:rsid w:val="008B22A2"/>
    <w:rsid w:val="008B331F"/>
    <w:rsid w:val="008B550F"/>
    <w:rsid w:val="008B7434"/>
    <w:rsid w:val="008C070B"/>
    <w:rsid w:val="008C0775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D40"/>
    <w:rsid w:val="008D629A"/>
    <w:rsid w:val="008E1E46"/>
    <w:rsid w:val="008E3908"/>
    <w:rsid w:val="008F063D"/>
    <w:rsid w:val="008F333A"/>
    <w:rsid w:val="008F53E4"/>
    <w:rsid w:val="00901138"/>
    <w:rsid w:val="00906C2C"/>
    <w:rsid w:val="0090742E"/>
    <w:rsid w:val="00907CF2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395B"/>
    <w:rsid w:val="00943FC7"/>
    <w:rsid w:val="0094555A"/>
    <w:rsid w:val="0094788C"/>
    <w:rsid w:val="00950034"/>
    <w:rsid w:val="00953226"/>
    <w:rsid w:val="0095548C"/>
    <w:rsid w:val="00956A9A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90369"/>
    <w:rsid w:val="0099043E"/>
    <w:rsid w:val="00990840"/>
    <w:rsid w:val="00992E46"/>
    <w:rsid w:val="009944EC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7BF"/>
    <w:rsid w:val="009F5D56"/>
    <w:rsid w:val="009F754D"/>
    <w:rsid w:val="00A018F3"/>
    <w:rsid w:val="00A04746"/>
    <w:rsid w:val="00A05785"/>
    <w:rsid w:val="00A07E92"/>
    <w:rsid w:val="00A106BA"/>
    <w:rsid w:val="00A12388"/>
    <w:rsid w:val="00A20C35"/>
    <w:rsid w:val="00A20D64"/>
    <w:rsid w:val="00A22369"/>
    <w:rsid w:val="00A23332"/>
    <w:rsid w:val="00A256B9"/>
    <w:rsid w:val="00A269AA"/>
    <w:rsid w:val="00A26D52"/>
    <w:rsid w:val="00A27CCD"/>
    <w:rsid w:val="00A30C08"/>
    <w:rsid w:val="00A31025"/>
    <w:rsid w:val="00A37E09"/>
    <w:rsid w:val="00A418CD"/>
    <w:rsid w:val="00A445B9"/>
    <w:rsid w:val="00A44D57"/>
    <w:rsid w:val="00A45401"/>
    <w:rsid w:val="00A463B0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1A08"/>
    <w:rsid w:val="00A6360E"/>
    <w:rsid w:val="00A64BD4"/>
    <w:rsid w:val="00A6770F"/>
    <w:rsid w:val="00A7024C"/>
    <w:rsid w:val="00A7075D"/>
    <w:rsid w:val="00A724F1"/>
    <w:rsid w:val="00A74042"/>
    <w:rsid w:val="00A743DE"/>
    <w:rsid w:val="00A74C2A"/>
    <w:rsid w:val="00A750C7"/>
    <w:rsid w:val="00A81ABD"/>
    <w:rsid w:val="00A82DB0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042"/>
    <w:rsid w:val="00AB6A65"/>
    <w:rsid w:val="00AB6F3E"/>
    <w:rsid w:val="00AC2708"/>
    <w:rsid w:val="00AC2FD0"/>
    <w:rsid w:val="00AC439E"/>
    <w:rsid w:val="00AD1EB4"/>
    <w:rsid w:val="00AD409A"/>
    <w:rsid w:val="00AD4FF7"/>
    <w:rsid w:val="00AD6EDA"/>
    <w:rsid w:val="00AD7207"/>
    <w:rsid w:val="00AE0CC9"/>
    <w:rsid w:val="00AE2FEA"/>
    <w:rsid w:val="00AE39AB"/>
    <w:rsid w:val="00AE3AEC"/>
    <w:rsid w:val="00AF2193"/>
    <w:rsid w:val="00AF2461"/>
    <w:rsid w:val="00AF6F2F"/>
    <w:rsid w:val="00AF7DF3"/>
    <w:rsid w:val="00AF7FB9"/>
    <w:rsid w:val="00B014ED"/>
    <w:rsid w:val="00B045C1"/>
    <w:rsid w:val="00B04729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4E20"/>
    <w:rsid w:val="00B25133"/>
    <w:rsid w:val="00B263DD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2111"/>
    <w:rsid w:val="00B527A0"/>
    <w:rsid w:val="00B531B5"/>
    <w:rsid w:val="00B57A05"/>
    <w:rsid w:val="00B618BB"/>
    <w:rsid w:val="00B628BF"/>
    <w:rsid w:val="00B637E9"/>
    <w:rsid w:val="00B65A9D"/>
    <w:rsid w:val="00B65B54"/>
    <w:rsid w:val="00B672F5"/>
    <w:rsid w:val="00B740E7"/>
    <w:rsid w:val="00B772DB"/>
    <w:rsid w:val="00B77FC7"/>
    <w:rsid w:val="00B805D2"/>
    <w:rsid w:val="00B87354"/>
    <w:rsid w:val="00B874B0"/>
    <w:rsid w:val="00B92D8E"/>
    <w:rsid w:val="00B965FC"/>
    <w:rsid w:val="00BA162D"/>
    <w:rsid w:val="00BA32FE"/>
    <w:rsid w:val="00BA52AB"/>
    <w:rsid w:val="00BA6E1A"/>
    <w:rsid w:val="00BB596B"/>
    <w:rsid w:val="00BC2E66"/>
    <w:rsid w:val="00BC2FED"/>
    <w:rsid w:val="00BC311A"/>
    <w:rsid w:val="00BD069E"/>
    <w:rsid w:val="00BD0A8B"/>
    <w:rsid w:val="00BD0BAE"/>
    <w:rsid w:val="00BD176D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2D8"/>
    <w:rsid w:val="00C0546D"/>
    <w:rsid w:val="00C05A39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3DEF"/>
    <w:rsid w:val="00C303E6"/>
    <w:rsid w:val="00C31072"/>
    <w:rsid w:val="00C3205F"/>
    <w:rsid w:val="00C43F22"/>
    <w:rsid w:val="00C4757B"/>
    <w:rsid w:val="00C479FB"/>
    <w:rsid w:val="00C5217C"/>
    <w:rsid w:val="00C54C4B"/>
    <w:rsid w:val="00C55B8B"/>
    <w:rsid w:val="00C63B1A"/>
    <w:rsid w:val="00C641CD"/>
    <w:rsid w:val="00C670F8"/>
    <w:rsid w:val="00C74379"/>
    <w:rsid w:val="00C752C8"/>
    <w:rsid w:val="00C75EB1"/>
    <w:rsid w:val="00C76EFC"/>
    <w:rsid w:val="00C77B86"/>
    <w:rsid w:val="00C8026E"/>
    <w:rsid w:val="00C80419"/>
    <w:rsid w:val="00C8146E"/>
    <w:rsid w:val="00C822BB"/>
    <w:rsid w:val="00C826B6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A52EE"/>
    <w:rsid w:val="00CB0915"/>
    <w:rsid w:val="00CB2E38"/>
    <w:rsid w:val="00CB4EA4"/>
    <w:rsid w:val="00CB533B"/>
    <w:rsid w:val="00CB67E6"/>
    <w:rsid w:val="00CC1800"/>
    <w:rsid w:val="00CC226A"/>
    <w:rsid w:val="00CC7159"/>
    <w:rsid w:val="00CC792A"/>
    <w:rsid w:val="00CD0426"/>
    <w:rsid w:val="00CD0D2F"/>
    <w:rsid w:val="00CD287B"/>
    <w:rsid w:val="00CD445D"/>
    <w:rsid w:val="00CD6470"/>
    <w:rsid w:val="00CD72FF"/>
    <w:rsid w:val="00CE61CC"/>
    <w:rsid w:val="00CF02A8"/>
    <w:rsid w:val="00D00BFC"/>
    <w:rsid w:val="00D0190B"/>
    <w:rsid w:val="00D02BC0"/>
    <w:rsid w:val="00D05C8B"/>
    <w:rsid w:val="00D06803"/>
    <w:rsid w:val="00D074B0"/>
    <w:rsid w:val="00D1218C"/>
    <w:rsid w:val="00D1489C"/>
    <w:rsid w:val="00D15D11"/>
    <w:rsid w:val="00D16158"/>
    <w:rsid w:val="00D16484"/>
    <w:rsid w:val="00D22633"/>
    <w:rsid w:val="00D25E32"/>
    <w:rsid w:val="00D26ED6"/>
    <w:rsid w:val="00D271A5"/>
    <w:rsid w:val="00D27626"/>
    <w:rsid w:val="00D27A9B"/>
    <w:rsid w:val="00D27E3A"/>
    <w:rsid w:val="00D30635"/>
    <w:rsid w:val="00D30C2A"/>
    <w:rsid w:val="00D30E7B"/>
    <w:rsid w:val="00D3208C"/>
    <w:rsid w:val="00D32DF3"/>
    <w:rsid w:val="00D34C1D"/>
    <w:rsid w:val="00D35D2B"/>
    <w:rsid w:val="00D401F6"/>
    <w:rsid w:val="00D4234D"/>
    <w:rsid w:val="00D46BEF"/>
    <w:rsid w:val="00D47BBB"/>
    <w:rsid w:val="00D5094B"/>
    <w:rsid w:val="00D51664"/>
    <w:rsid w:val="00D529FA"/>
    <w:rsid w:val="00D55A5D"/>
    <w:rsid w:val="00D631E5"/>
    <w:rsid w:val="00D65C64"/>
    <w:rsid w:val="00D72505"/>
    <w:rsid w:val="00D725E4"/>
    <w:rsid w:val="00D7322C"/>
    <w:rsid w:val="00D7426B"/>
    <w:rsid w:val="00D74434"/>
    <w:rsid w:val="00D804CB"/>
    <w:rsid w:val="00D871EA"/>
    <w:rsid w:val="00D9015B"/>
    <w:rsid w:val="00D91240"/>
    <w:rsid w:val="00D91749"/>
    <w:rsid w:val="00D919B3"/>
    <w:rsid w:val="00D922E1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5432"/>
    <w:rsid w:val="00DB58E1"/>
    <w:rsid w:val="00DC12C4"/>
    <w:rsid w:val="00DC4B44"/>
    <w:rsid w:val="00DC6953"/>
    <w:rsid w:val="00DD0F0A"/>
    <w:rsid w:val="00DD1A2F"/>
    <w:rsid w:val="00DD36F9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3601"/>
    <w:rsid w:val="00E67AC1"/>
    <w:rsid w:val="00E72766"/>
    <w:rsid w:val="00E736A1"/>
    <w:rsid w:val="00E75B94"/>
    <w:rsid w:val="00E81DEE"/>
    <w:rsid w:val="00E82040"/>
    <w:rsid w:val="00E831FC"/>
    <w:rsid w:val="00E91D4E"/>
    <w:rsid w:val="00E9328D"/>
    <w:rsid w:val="00E94694"/>
    <w:rsid w:val="00E94E19"/>
    <w:rsid w:val="00E9556E"/>
    <w:rsid w:val="00EA4569"/>
    <w:rsid w:val="00EA51BB"/>
    <w:rsid w:val="00EB4A77"/>
    <w:rsid w:val="00EB5C59"/>
    <w:rsid w:val="00EB62D9"/>
    <w:rsid w:val="00EB7532"/>
    <w:rsid w:val="00EC06D2"/>
    <w:rsid w:val="00EC12EB"/>
    <w:rsid w:val="00EC23A8"/>
    <w:rsid w:val="00EC50B2"/>
    <w:rsid w:val="00EC58F0"/>
    <w:rsid w:val="00EC6CF8"/>
    <w:rsid w:val="00ED2B1F"/>
    <w:rsid w:val="00ED3387"/>
    <w:rsid w:val="00ED3BB1"/>
    <w:rsid w:val="00ED4E05"/>
    <w:rsid w:val="00ED771C"/>
    <w:rsid w:val="00EE12C2"/>
    <w:rsid w:val="00EE518B"/>
    <w:rsid w:val="00EE5EE7"/>
    <w:rsid w:val="00EF0EA0"/>
    <w:rsid w:val="00EF2874"/>
    <w:rsid w:val="00EF47E5"/>
    <w:rsid w:val="00EF730D"/>
    <w:rsid w:val="00F0003B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5D2B"/>
    <w:rsid w:val="00F16FD7"/>
    <w:rsid w:val="00F17346"/>
    <w:rsid w:val="00F20651"/>
    <w:rsid w:val="00F23EFD"/>
    <w:rsid w:val="00F248C1"/>
    <w:rsid w:val="00F24B80"/>
    <w:rsid w:val="00F252D5"/>
    <w:rsid w:val="00F263B5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61CDA"/>
    <w:rsid w:val="00F6213A"/>
    <w:rsid w:val="00F63EBF"/>
    <w:rsid w:val="00F646D3"/>
    <w:rsid w:val="00F653B9"/>
    <w:rsid w:val="00F66540"/>
    <w:rsid w:val="00F70813"/>
    <w:rsid w:val="00F721FC"/>
    <w:rsid w:val="00F75D78"/>
    <w:rsid w:val="00F76226"/>
    <w:rsid w:val="00F76330"/>
    <w:rsid w:val="00F81F64"/>
    <w:rsid w:val="00F83C91"/>
    <w:rsid w:val="00F8421A"/>
    <w:rsid w:val="00F86735"/>
    <w:rsid w:val="00F91B8A"/>
    <w:rsid w:val="00F92FB5"/>
    <w:rsid w:val="00F92FE0"/>
    <w:rsid w:val="00F9348C"/>
    <w:rsid w:val="00F93DAD"/>
    <w:rsid w:val="00F979FE"/>
    <w:rsid w:val="00F97C85"/>
    <w:rsid w:val="00FA02AF"/>
    <w:rsid w:val="00FA2865"/>
    <w:rsid w:val="00FA4766"/>
    <w:rsid w:val="00FA5287"/>
    <w:rsid w:val="00FA571C"/>
    <w:rsid w:val="00FA575C"/>
    <w:rsid w:val="00FA6EE3"/>
    <w:rsid w:val="00FB312F"/>
    <w:rsid w:val="00FB4B6E"/>
    <w:rsid w:val="00FB731B"/>
    <w:rsid w:val="00FB74A5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3A97"/>
    <w:rsid w:val="00FD4192"/>
    <w:rsid w:val="00FD59EF"/>
    <w:rsid w:val="00FD61F2"/>
    <w:rsid w:val="00FE13D0"/>
    <w:rsid w:val="00FE3E91"/>
    <w:rsid w:val="00FE53B4"/>
    <w:rsid w:val="00FE5CB6"/>
    <w:rsid w:val="00FF07E0"/>
    <w:rsid w:val="00FF19B6"/>
    <w:rsid w:val="00FF3434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1E31B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aliases w:val="Заголовок 1 NIR"/>
    <w:basedOn w:val="Normal"/>
    <w:next w:val="Normal"/>
    <w:link w:val="Heading1Char"/>
    <w:autoRedefine/>
    <w:uiPriority w:val="9"/>
    <w:qFormat/>
    <w:rsid w:val="00CD0D2F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  <w:szCs w:val="28"/>
    </w:rPr>
  </w:style>
  <w:style w:type="paragraph" w:styleId="Heading2">
    <w:name w:val="heading 2"/>
    <w:aliases w:val="Заголовок 2 NIR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aliases w:val="Заголовок 3 NIR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qFormat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qFormat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aliases w:val="Заголовок 3 NIR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qFormat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aliases w:val="Заголовок 2 NIR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qFormat/>
    <w:rsid w:val="00C149DA"/>
    <w:pPr>
      <w:keepLines/>
      <w:numPr>
        <w:numId w:val="1"/>
      </w:numPr>
      <w:spacing w:before="400" w:after="360" w:line="259" w:lineRule="auto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C149D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aliases w:val="Заголовок 1 NIR Char"/>
    <w:basedOn w:val="DefaultParagraphFont"/>
    <w:link w:val="Heading1"/>
    <w:uiPriority w:val="9"/>
    <w:rsid w:val="00CD0D2F"/>
    <w:rPr>
      <w:rFonts w:ascii="Times New Roman" w:eastAsiaTheme="minorEastAsia" w:hAnsi="Times New Roman"/>
      <w:b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16705"/>
    <w:pPr>
      <w:tabs>
        <w:tab w:val="right" w:leader="dot" w:pos="9627"/>
      </w:tabs>
      <w:spacing w:after="100"/>
      <w:ind w:left="851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qFormat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B4692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46927"/>
    <w:pPr>
      <w:spacing w:after="100"/>
      <w:ind w:left="24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next w:val="TableGrid"/>
    <w:uiPriority w:val="39"/>
    <w:rsid w:val="001E10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A82DB0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A82DB0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A82DB0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A82DB0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A82DB0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png"/><Relationship Id="rId32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10" Type="http://schemas.openxmlformats.org/officeDocument/2006/relationships/footer" Target="footer2.xml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theme" Target="theme/theme1.xml"/><Relationship Id="rId8" Type="http://schemas.openxmlformats.org/officeDocument/2006/relationships/image" Target="media/image3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2A94F4-AC9F-452F-A5F2-0CFB5472F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38</TotalTime>
  <Pages>42</Pages>
  <Words>7454</Words>
  <Characters>42490</Characters>
  <Application>Microsoft Office Word</Application>
  <DocSecurity>0</DocSecurity>
  <Lines>354</Lines>
  <Paragraphs>9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49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576</cp:revision>
  <cp:lastPrinted>2022-09-10T12:40:00Z</cp:lastPrinted>
  <dcterms:created xsi:type="dcterms:W3CDTF">2017-12-03T13:59:00Z</dcterms:created>
  <dcterms:modified xsi:type="dcterms:W3CDTF">2025-04-08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